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4D09" w:rsidRDefault="00331198" w:rsidP="0033119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u w:val="single"/>
        </w:rPr>
      </w:pPr>
      <w:r w:rsidRPr="00331198">
        <w:rPr>
          <w:rFonts w:ascii="Times New Roman" w:hAnsi="Times New Roman" w:cs="Times New Roman"/>
          <w:b/>
          <w:sz w:val="24"/>
          <w:u w:val="single"/>
        </w:rPr>
        <w:t>Zadaća - Kako "puta" postaje "od"?</w:t>
      </w:r>
    </w:p>
    <w:p w:rsidR="00331198" w:rsidRDefault="00331198" w:rsidP="0033119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u w:val="single"/>
        </w:rPr>
      </w:pPr>
    </w:p>
    <w:p w:rsidR="00670E96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.</w:t>
      </w:r>
      <w:r>
        <w:rPr>
          <w:rFonts w:ascii="Times New Roman" w:hAnsi="Times New Roman" w:cs="Times New Roman"/>
          <w:sz w:val="24"/>
        </w:rPr>
        <w:tab/>
      </w:r>
      <w:r w:rsidRPr="00197ACB">
        <w:rPr>
          <w:rFonts w:ascii="Times New Roman" w:hAnsi="Times New Roman" w:cs="Times New Roman"/>
          <w:b/>
          <w:sz w:val="24"/>
        </w:rPr>
        <w:t>Precrtaj donju tablicu u bilježnicu</w:t>
      </w:r>
      <w:r>
        <w:rPr>
          <w:rFonts w:ascii="Times New Roman" w:hAnsi="Times New Roman" w:cs="Times New Roman"/>
          <w:sz w:val="24"/>
        </w:rPr>
        <w:t xml:space="preserve">, pokušaj shvatiti sve iz nje, a ako </w:t>
      </w:r>
      <w:r w:rsidR="00670E96">
        <w:rPr>
          <w:rFonts w:ascii="Times New Roman" w:hAnsi="Times New Roman" w:cs="Times New Roman"/>
          <w:sz w:val="24"/>
        </w:rPr>
        <w:t xml:space="preserve">ti </w:t>
      </w:r>
      <w:r>
        <w:rPr>
          <w:rFonts w:ascii="Times New Roman" w:hAnsi="Times New Roman" w:cs="Times New Roman"/>
          <w:sz w:val="24"/>
        </w:rPr>
        <w:t xml:space="preserve">nešto ne bude </w:t>
      </w:r>
    </w:p>
    <w:p w:rsidR="00331198" w:rsidRDefault="00670E96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="00331198">
        <w:rPr>
          <w:rFonts w:ascii="Times New Roman" w:hAnsi="Times New Roman" w:cs="Times New Roman"/>
          <w:sz w:val="24"/>
        </w:rPr>
        <w:t>jasno,</w:t>
      </w:r>
      <w:r>
        <w:rPr>
          <w:rFonts w:ascii="Times New Roman" w:hAnsi="Times New Roman" w:cs="Times New Roman"/>
          <w:sz w:val="24"/>
        </w:rPr>
        <w:t xml:space="preserve"> </w:t>
      </w:r>
      <w:r w:rsidR="00331198">
        <w:rPr>
          <w:rFonts w:ascii="Times New Roman" w:hAnsi="Times New Roman" w:cs="Times New Roman"/>
          <w:sz w:val="24"/>
        </w:rPr>
        <w:t>pitaj na idućem satu.</w:t>
      </w:r>
    </w:p>
    <w:p w:rsidR="00331198" w:rsidRDefault="00331198" w:rsidP="00670E96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tbl>
      <w:tblPr>
        <w:tblStyle w:val="Reetkatablice"/>
        <w:tblW w:w="0" w:type="auto"/>
        <w:jc w:val="center"/>
        <w:tblLook w:val="04A0" w:firstRow="1" w:lastRow="0" w:firstColumn="1" w:lastColumn="0" w:noHBand="0" w:noVBand="1"/>
      </w:tblPr>
      <w:tblGrid>
        <w:gridCol w:w="1242"/>
        <w:gridCol w:w="1843"/>
        <w:gridCol w:w="1843"/>
        <w:gridCol w:w="2474"/>
        <w:gridCol w:w="1242"/>
      </w:tblGrid>
      <w:tr w:rsidR="00331198" w:rsidTr="00670E96">
        <w:trPr>
          <w:jc w:val="center"/>
        </w:trPr>
        <w:tc>
          <w:tcPr>
            <w:tcW w:w="1242" w:type="dxa"/>
          </w:tcPr>
          <w:p w:rsidR="00331198" w:rsidRPr="00357F5F" w:rsidRDefault="00331198" w:rsidP="00A1138F">
            <w:pPr>
              <w:jc w:val="center"/>
            </w:pPr>
            <w:r w:rsidRPr="00357F5F">
              <w:t>Zadatak</w:t>
            </w:r>
          </w:p>
        </w:tc>
        <w:tc>
          <w:tcPr>
            <w:tcW w:w="1843" w:type="dxa"/>
          </w:tcPr>
          <w:p w:rsidR="00331198" w:rsidRPr="00357F5F" w:rsidRDefault="00331198" w:rsidP="00A1138F">
            <w:pPr>
              <w:jc w:val="center"/>
            </w:pPr>
            <w:proofErr w:type="spellStart"/>
            <w:r w:rsidRPr="00357F5F">
              <w:t>Zamišljamo..</w:t>
            </w:r>
            <w:proofErr w:type="spellEnd"/>
            <w:r w:rsidRPr="00357F5F">
              <w:t>.</w:t>
            </w:r>
          </w:p>
        </w:tc>
        <w:tc>
          <w:tcPr>
            <w:tcW w:w="1843" w:type="dxa"/>
          </w:tcPr>
          <w:p w:rsidR="00331198" w:rsidRPr="00357F5F" w:rsidRDefault="00331198" w:rsidP="00A1138F">
            <w:pPr>
              <w:jc w:val="center"/>
            </w:pPr>
            <w:r w:rsidRPr="00357F5F">
              <w:t>"Puta" ili "od"?</w:t>
            </w:r>
          </w:p>
        </w:tc>
        <w:tc>
          <w:tcPr>
            <w:tcW w:w="2474" w:type="dxa"/>
          </w:tcPr>
          <w:p w:rsidR="00331198" w:rsidRPr="00357F5F" w:rsidRDefault="00331198" w:rsidP="00A1138F">
            <w:pPr>
              <w:jc w:val="center"/>
            </w:pPr>
            <w:r w:rsidRPr="00357F5F">
              <w:t>Slika</w:t>
            </w:r>
          </w:p>
        </w:tc>
        <w:tc>
          <w:tcPr>
            <w:tcW w:w="1242" w:type="dxa"/>
          </w:tcPr>
          <w:p w:rsidR="00331198" w:rsidRPr="00357F5F" w:rsidRDefault="00331198" w:rsidP="00A1138F">
            <w:pPr>
              <w:jc w:val="center"/>
            </w:pPr>
            <w:r w:rsidRPr="00357F5F">
              <w:t>Rezultat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A1138F" w:rsidRDefault="00A1138F" w:rsidP="00A1138F">
            <w:pPr>
              <w:jc w:val="center"/>
            </w:pPr>
          </w:p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F4447F" w:rsidRDefault="00F4447F" w:rsidP="00A1138F">
            <w:pPr>
              <w:jc w:val="center"/>
            </w:pPr>
            <w:r w:rsidRPr="00357F5F">
              <w:t>2 ∙ 6</w:t>
            </w:r>
          </w:p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A1138F" w:rsidRPr="00357F5F" w:rsidRDefault="00A1138F" w:rsidP="00A1138F">
            <w:pPr>
              <w:jc w:val="center"/>
            </w:pP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dvije šestice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 xml:space="preserve">dva </w:t>
            </w:r>
            <w:r w:rsidRPr="00357F5F">
              <w:rPr>
                <w:b/>
                <w:u w:val="single"/>
              </w:rPr>
              <w:t>puta</w:t>
            </w:r>
            <w:r w:rsidRPr="00357F5F">
              <w:t xml:space="preserve"> po 6</w:t>
            </w:r>
          </w:p>
        </w:tc>
        <w:tc>
          <w:tcPr>
            <w:tcW w:w="2474" w:type="dxa"/>
          </w:tcPr>
          <w:p w:rsidR="00F4447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7E78E78" wp14:editId="49515EFF">
                      <wp:simplePos x="0" y="0"/>
                      <wp:positionH relativeFrom="column">
                        <wp:posOffset>126365</wp:posOffset>
                      </wp:positionH>
                      <wp:positionV relativeFrom="paragraph">
                        <wp:posOffset>97790</wp:posOffset>
                      </wp:positionV>
                      <wp:extent cx="1135380" cy="548640"/>
                      <wp:effectExtent l="0" t="0" r="26670" b="22860"/>
                      <wp:wrapNone/>
                      <wp:docPr id="26" name="Grupa 2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35380" cy="548640"/>
                                <a:chOff x="0" y="0"/>
                                <a:chExt cx="1135380" cy="548640"/>
                              </a:xfrm>
                            </wpg:grpSpPr>
                            <wpg:grpSp>
                              <wpg:cNvPr id="17" name="Grupa 17"/>
                              <wpg:cNvGrpSpPr/>
                              <wpg:grpSpPr>
                                <a:xfrm>
                                  <a:off x="0" y="0"/>
                                  <a:ext cx="1120140" cy="251460"/>
                                  <a:chOff x="0" y="0"/>
                                  <a:chExt cx="1120140" cy="251460"/>
                                </a:xfrm>
                              </wpg:grpSpPr>
                              <wps:wsp>
                                <wps:cNvPr id="1" name="Srce 1"/>
                                <wps:cNvSpPr/>
                                <wps:spPr>
                                  <a:xfrm>
                                    <a:off x="838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Srce 5"/>
                                <wps:cNvSpPr/>
                                <wps:spPr>
                                  <a:xfrm>
                                    <a:off x="2514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7" name="Srce 7"/>
                                <wps:cNvSpPr/>
                                <wps:spPr>
                                  <a:xfrm>
                                    <a:off x="4267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0" name="Srce 10"/>
                                <wps:cNvSpPr/>
                                <wps:spPr>
                                  <a:xfrm>
                                    <a:off x="5943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2" name="Srce 12"/>
                                <wps:cNvSpPr/>
                                <wps:spPr>
                                  <a:xfrm>
                                    <a:off x="7696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Srce 14"/>
                                <wps:cNvSpPr/>
                                <wps:spPr>
                                  <a:xfrm>
                                    <a:off x="9372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6" name="Zaobljeni pravokutnik 16"/>
                                <wps:cNvSpPr/>
                                <wps:spPr>
                                  <a:xfrm>
                                    <a:off x="0" y="0"/>
                                    <a:ext cx="1120140" cy="251460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18" name="Grupa 18"/>
                              <wpg:cNvGrpSpPr/>
                              <wpg:grpSpPr>
                                <a:xfrm>
                                  <a:off x="15240" y="297180"/>
                                  <a:ext cx="1120140" cy="251460"/>
                                  <a:chOff x="0" y="-15240"/>
                                  <a:chExt cx="1120140" cy="251460"/>
                                </a:xfrm>
                              </wpg:grpSpPr>
                              <wps:wsp>
                                <wps:cNvPr id="19" name="Srce 19"/>
                                <wps:cNvSpPr/>
                                <wps:spPr>
                                  <a:xfrm>
                                    <a:off x="838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" name="Srce 20"/>
                                <wps:cNvSpPr/>
                                <wps:spPr>
                                  <a:xfrm>
                                    <a:off x="2514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" name="Srce 21"/>
                                <wps:cNvSpPr/>
                                <wps:spPr>
                                  <a:xfrm>
                                    <a:off x="4267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" name="Srce 22"/>
                                <wps:cNvSpPr/>
                                <wps:spPr>
                                  <a:xfrm>
                                    <a:off x="5943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" name="Srce 23"/>
                                <wps:cNvSpPr/>
                                <wps:spPr>
                                  <a:xfrm>
                                    <a:off x="76962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" name="Srce 24"/>
                                <wps:cNvSpPr/>
                                <wps:spPr>
                                  <a:xfrm>
                                    <a:off x="937260" y="91440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5" name="Zaobljeni pravokutnik 25"/>
                                <wps:cNvSpPr/>
                                <wps:spPr>
                                  <a:xfrm>
                                    <a:off x="0" y="-15240"/>
                                    <a:ext cx="1120140" cy="251460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upa 26" o:spid="_x0000_s1026" style="position:absolute;margin-left:9.95pt;margin-top:7.7pt;width:89.4pt;height:43.2pt;z-index:251664384;mso-height-relative:margin" coordsize="11353,54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">
                      <v:group id="Grupa 17" o:spid="_x0000_s1027" style="position:absolute;width:11201;height:2514" coordsize="11201,2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shape id="Srce 1" o:spid="_x0000_s1028" style="position:absolute;left:83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QQsEA&#10;AADaAAAADwAAAGRycy9kb3ducmV2LnhtbERPO2/CMBDekfgP1iGxgVMGVAIGtVQIVCYeC9sRH3Fo&#10;fE5jE9L+eoxUqdPp0/e82aK1pWio9oVjBS/DBARx5nTBuYLjYTV4BeEDssbSMSn4IQ+Lebczw1S7&#10;O++o2YdcxBD2KSowIVSplD4zZNEPXUUcuYurLYYI61zqGu8x3JZylCRjabHg2GCwoqWh7Gt/swoO&#10;653+GAW5nPxezyb//tw276etUv1e+zYFEagN/+I/90bH+fB85Xnl/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9kELBAAAA2gAAAA8AAAAAAAAAAAAAAAAAmAIAAGRycy9kb3du&#10;cmV2LnhtbFBLBQYAAAAABAAEAPUAAACGAwAAAAA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5" o:spid="_x0000_s1029" style="position:absolute;left:2514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aWQcQA&#10;AADaAAAADwAAAGRycy9kb3ducmV2LnhtbESPQWvCQBSE74X+h+UVeqsbhYqmrqKWUqknjZfentln&#10;Npp9G7PbmPrr3YLQ4zAz3zCTWWcr0VLjS8cK+r0EBHHudMmFgl328TIC4QOyxsoxKfglD7Pp48ME&#10;U+0uvKF2GwoRIexTVGBCqFMpfW7Iou+5mjh6B9dYDFE2hdQNXiLcVnKQJENpseS4YLCmpaH8tP2x&#10;CrLPjX4fBLkcX497U5y/1u3ie63U81M3fwMRqAv/4Xt7pRW8wt+VeAP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GlkHEAAAA2gAAAA8AAAAAAAAAAAAAAAAAmAIAAGRycy9k&#10;b3ducmV2LnhtbFBLBQYAAAAABAAEAPUAAACJAwAAAAA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7" o:spid="_x0000_s1030" style="position:absolute;left:4267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itrcQA&#10;AADaAAAADwAAAGRycy9kb3ducmV2LnhtbESPwW7CMBBE75X6D9ZW6q04cCiQYhBQVUXlBOHS2xIv&#10;cSBeh9gNKV+PKyH1OJqZN5rJrLOVaKnxpWMF/V4Cgjh3uuRCwS77eBmB8AFZY+WYFPySh9n08WGC&#10;qXYX3lC7DYWIEPYpKjAh1KmUPjdk0fdcTRy9g2sshiibQuoGLxFuKzlIkldpseS4YLCmpaH8tP2x&#10;CrLPjX4fBLkcX497U5y/1u3ie63U81M3fwMRqAv/4Xt7pRUM4e9KvAFy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Yra3EAAAA2gAAAA8AAAAAAAAAAAAAAAAAmAIAAGRycy9k&#10;b3ducmV2LnhtbFBLBQYAAAAABAAEAPUAAACJAwAAAAA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10" o:spid="_x0000_s1031" style="position:absolute;left:5943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F1RMYA&#10;AADbAAAADwAAAGRycy9kb3ducmV2LnhtbESPS0/DMBCE70j9D9ZW4kad9oAg1K36EKKipz4uvS3x&#10;EofG6zR208CvZw9I3HY1szPfTue9r1VHbawCGxiPMlDERbAVlwaOh9eHJ1AxIVusA5OBb4ownw3u&#10;ppjbcOMddftUKgnhmKMBl1KTax0LRx7jKDTEon2G1mOStS21bfEm4b7Wkyx71B4rlgaHDa0cFef9&#10;1Rs4vO3sepL06vnn68OVl/dttzxtjbkf9osXUIn69G/+u95YwRd6+UUG0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NF1RMYAAADbAAAADwAAAAAAAAAAAAAAAACYAgAAZHJz&#10;L2Rvd25yZXYueG1sUEsFBgAAAAAEAAQA9QAAAIsDAAAAAA=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12" o:spid="_x0000_s1032" style="position:absolute;left:7696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9OqMIA&#10;AADbAAAADwAAAGRycy9kb3ducmV2LnhtbERPO2/CMBDekfofrKvUDZxmqGjAIKCqWpWJx8J2xEcc&#10;iM9p7IbAr6+RkNju0/e88bSzlWip8aVjBa+DBARx7nTJhYLt5rM/BOEDssbKMSm4kIfp5Kk3xky7&#10;M6+oXYdCxBD2GSowIdSZlD43ZNEPXE0cuYNrLIYIm0LqBs8x3FYyTZI3abHk2GCwpoWh/LT+swo2&#10;Xyv9kQa5eL8e96b4/Vm2891SqZfnbjYCEagLD/Hd/a3j/BRuv8QD5O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T06owgAAANsAAAAPAAAAAAAAAAAAAAAAAJgCAABkcnMvZG93&#10;bnJldi54bWxQSwUGAAAAAAQABAD1AAAAhwMAAAAA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14" o:spid="_x0000_s1033" style="position:absolute;left:9372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pzR8MA&#10;AADbAAAADwAAAGRycy9kb3ducmV2LnhtbERPTWsCMRC9C/6HMII3zVaktKtRWkUselJ78TZuxs22&#10;m8l2E9e1v74RCt7m8T5nOm9tKRqqfeFYwdMwAUGcOV1wruDzsBq8gPABWWPpmBTcyMN81u1MMdXu&#10;yjtq9iEXMYR9igpMCFUqpc8MWfRDVxFH7uxqiyHCOpe6xmsMt6UcJcmztFhwbDBY0cJQ9r2/WAWH&#10;9U4vR0EuXn+/Tib/2Wyb9+NWqX6vfZuACNSGh/jf/aHj/DHcf4kHy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+pzR8MAAADbAAAADwAAAAAAAAAAAAAAAACYAgAAZHJzL2Rv&#10;d25yZXYueG1sUEsFBgAAAAAEAAQA9QAAAIgDAAAAAA=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roundrect id="Zaobljeni pravokutnik 16" o:spid="_x0000_s1034" style="position:absolute;width:11201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PyP8AA&#10;AADbAAAADwAAAGRycy9kb3ducmV2LnhtbERPTWvDMAy9F/YfjAa7Nc7KyEYWt2yFQWCndN1dxEps&#10;Gsshdtvk38+DQm96vE9Vu9kN4kJTsJ4VPGc5COLWa8u9guPP1/oNRIjIGgfPpGChALvtw6rCUvsr&#10;N3Q5xF6kEA4lKjAxjqWUoTXkMGR+JE5c5yeHMcGpl3rCawp3g9zkeSEdWk4NBkfaG2pPh7NTYD9d&#10;LNrFmJdzJ39fv2vbnIpFqafH+eMdRKQ53sU3d63T/AL+f0kHyO0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jPyP8AAAADbAAAADwAAAAAAAAAAAAAAAACYAgAAZHJzL2Rvd25y&#10;ZXYueG1sUEsFBgAAAAAEAAQA9QAAAIUDAAAAAA==&#10;" filled="f" strokecolor="black [3213]" strokeweight="1pt"/>
                      </v:group>
                      <v:group id="Grupa 18" o:spid="_x0000_s1035" style="position:absolute;left:152;top:2971;width:11201;height:2515" coordorigin=",-152" coordsize="11201,2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shape id="Srce 19" o:spid="_x0000_s1036" style="position:absolute;left:83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vc2cMA&#10;AADbAAAADwAAAGRycy9kb3ducmV2LnhtbERPPW/CMBDdkfofrKvUDRwYqhIwEaRCoDIBXbod8TVO&#10;ic9pbELKr8eVKnW7p/d586y3teio9ZVjBeNRAoK4cLriUsH7cT18AeEDssbaMSn4IQ/Z4mEwx1S7&#10;K++pO4RSxBD2KSowITSplL4wZNGPXEMcuU/XWgwRtqXULV5juK3lJEmepcWKY4PBhnJDxflwsQqO&#10;m71+nQSZT29fJ1N+v+261cdOqafHfjkDEagP/+I/91bH+VP4/SUeIB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vc2cMAAADbAAAADwAAAAAAAAAAAAAAAACYAgAAZHJzL2Rv&#10;d25yZXYueG1sUEsFBgAAAAAEAAQA9QAAAIgDAAAAAA=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20" o:spid="_x0000_s1037" style="position:absolute;left:2514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2/+cIA&#10;AADbAAAADwAAAGRycy9kb3ducmV2LnhtbERPPW/CMBDdkfofrKvEBk4zIAiYqE1VtYIJ6NLtiK9x&#10;2vicxm4I/Ho8IDE+ve9VPthG9NT52rGCp2kCgrh0uuZKwefhbTIH4QOyxsYxKTiTh3z9MFphpt2J&#10;d9TvQyViCPsMFZgQ2kxKXxqy6KeuJY7ct+sshgi7SuoOTzHcNjJNkpm0WHNsMNhSYaj83f9bBYf3&#10;nX5NgywWl5+jqf422/7la6vU+HF4XoIINIS7+Ob+0ArSuD5+iT9A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vb/5wgAAANsAAAAPAAAAAAAAAAAAAAAAAJgCAABkcnMvZG93&#10;bnJldi54bWxQSwUGAAAAAAQABAD1AAAAhwMAAAAA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21" o:spid="_x0000_s1038" style="position:absolute;left:4267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EaYsUA&#10;AADbAAAADwAAAGRycy9kb3ducmV2LnhtbESPzW7CMBCE70i8g7WVegOHHCpIMagFoSI48XPhto23&#10;cdp4HWI3BJ4eI1XqcTQz32im885WoqXGl44VjIYJCOLc6ZILBcfDajAG4QOyxsoxKbiSh/ms35ti&#10;pt2Fd9TuQyEihH2GCkwIdSalzw1Z9ENXE0fvyzUWQ5RNIXWDlwi3lUyT5EVaLDkuGKxpYSj/2f9a&#10;BYePnV6mQS4mt+9PU5w32/b9tFXq+al7ewURqAv/4b/2WitIR/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8Rpi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22" o:spid="_x0000_s1039" style="position:absolute;left:5943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OEFcQA&#10;AADbAAAADwAAAGRycy9kb3ducmV2LnhtbESPwW7CMBBE75X4B2uReisOOSBIMYiCKqpyAnrpbYmX&#10;ODRep7EbAl+PkZB6HM3MG8103tlKtNT40rGC4SABQZw7XXKh4Gv//jIG4QOyxsoxKbiQh/ms9zTF&#10;TLszb6ndhUJECPsMFZgQ6kxKnxuy6AeuJo7e0TUWQ5RNIXWD5wi3lUyTZCQtlhwXDNa0NJT/7P6s&#10;gv16q1dpkMvJ9XQwxe/npn373ij13O8WryACdeE//Gh/aAVpCvcv8Qf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0jhBXEAAAA2wAAAA8AAAAAAAAAAAAAAAAAmAIAAGRycy9k&#10;b3ducmV2LnhtbFBLBQYAAAAABAAEAPUAAACJAwAAAAA=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23" o:spid="_x0000_s1040" style="position:absolute;left:7696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8hjsUA&#10;AADbAAAADwAAAGRycy9kb3ducmV2LnhtbESPQWvCQBSE74L/YXmCN900QrGpq1RFWvSk9tLba/Y1&#10;mzb7Nma3MfbXdwXB4zAz3zCzRWcr0VLjS8cKHsYJCOLc6ZILBe/HzWgKwgdkjZVjUnAhD4t5vzfD&#10;TLsz76k9hEJECPsMFZgQ6kxKnxuy6MeuJo7el2sshiibQuoGzxFuK5kmyaO0WHJcMFjTylD+c/i1&#10;Co6ve71Og1w9/X1/muK03bXLj51Sw0H38gwiUBfu4Vv7TStIJ3D9En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byGO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shape id="Srce 24" o:spid="_x0000_s1041" style="position:absolute;left:9372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a5+sUA&#10;AADbAAAADwAAAGRycy9kb3ducmV2LnhtbESPQWvCQBSE74L/YXmCN900SLGpq1RFWvSk9tLba/Y1&#10;mzb7Nma3MfbXdwXB4zAz3zCzRWcr0VLjS8cKHsYJCOLc6ZILBe/HzWgKwgdkjZVjUnAhD4t5vzfD&#10;TLsz76k9hEJECPsMFZgQ6kxKnxuy6MeuJo7el2sshiibQuoGzxFuK5kmyaO0WHJcMFjTylD+c/i1&#10;Co6ve71Og1w9/X1/muK03bXLj51Sw0H38gwiUBfu4Vv7TStIJ3D9En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rn6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  <v:path arrowok="t" o:connecttype="custom" o:connectlocs="53975,22384;53975,89535;53975,22384" o:connectangles="0,0,0"/>
                        </v:shape>
                        <v:roundrect id="Zaobljeni pravokutnik 25" o:spid="_x0000_s1042" style="position:absolute;top:-152;width:11201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2m9cEA&#10;AADbAAAADwAAAGRycy9kb3ducmV2LnhtbESPT4vCMBTE78J+h/AWvGmqaF2qUXRhQfDkn70/mmcT&#10;bF5KE7X99psFweMwM79hVpvO1eJBbbCeFUzGGQji0mvLlYLL+Wf0BSJEZI21Z1LQU4DN+mOwwkL7&#10;Jx/pcYqVSBAOBSowMTaFlKE05DCMfUOcvKtvHcYk20rqFp8J7mo5zbJcOrScFgw29G2ovJ3uToHd&#10;uZiXvTGz+1X+Lg57e7zlvVLDz267BBGpi+/wq73XCqZz+P+SfoBc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NpvXBAAAA2wAAAA8AAAAAAAAAAAAAAAAAmAIAAGRycy9kb3du&#10;cmV2LnhtbFBLBQYAAAAABAAEAPUAAACGAwAAAAA=&#10;" filled="f" strokecolor="black [3213]" strokeweight="1pt"/>
                      </v:group>
                    </v:group>
                  </w:pict>
                </mc:Fallback>
              </mc:AlternateContent>
            </w:r>
          </w:p>
          <w:p w:rsidR="00A1138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  <w:p w:rsidR="00A1138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12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A1138F" w:rsidRDefault="00A1138F" w:rsidP="00A1138F">
            <w:pPr>
              <w:jc w:val="center"/>
            </w:pPr>
          </w:p>
          <w:p w:rsidR="00F4447F" w:rsidRDefault="00F4447F" w:rsidP="00A1138F">
            <w:pPr>
              <w:jc w:val="center"/>
            </w:pPr>
            <w:r w:rsidRPr="00357F5F">
              <w:t>1 ∙ 6</w:t>
            </w:r>
          </w:p>
          <w:p w:rsidR="00A1138F" w:rsidRPr="00A1138F" w:rsidRDefault="00A1138F" w:rsidP="00A1138F">
            <w:pPr>
              <w:jc w:val="center"/>
              <w:rPr>
                <w:b/>
              </w:rPr>
            </w:pP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jedna šestica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jedan</w:t>
            </w:r>
            <w:r w:rsidRPr="00357F5F">
              <w:rPr>
                <w:b/>
                <w:u w:val="single"/>
              </w:rPr>
              <w:t>put</w:t>
            </w:r>
            <w:r w:rsidRPr="00357F5F">
              <w:t xml:space="preserve"> po 6</w:t>
            </w:r>
          </w:p>
        </w:tc>
        <w:tc>
          <w:tcPr>
            <w:tcW w:w="2474" w:type="dxa"/>
          </w:tcPr>
          <w:p w:rsidR="00F4447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04154288" wp14:editId="3EA61B9F">
                      <wp:simplePos x="0" y="0"/>
                      <wp:positionH relativeFrom="column">
                        <wp:posOffset>133985</wp:posOffset>
                      </wp:positionH>
                      <wp:positionV relativeFrom="paragraph">
                        <wp:posOffset>125730</wp:posOffset>
                      </wp:positionV>
                      <wp:extent cx="1120140" cy="251460"/>
                      <wp:effectExtent l="0" t="0" r="22860" b="15240"/>
                      <wp:wrapNone/>
                      <wp:docPr id="27" name="Grupa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0140" cy="251460"/>
                                <a:chOff x="0" y="0"/>
                                <a:chExt cx="1120140" cy="251460"/>
                              </a:xfrm>
                            </wpg:grpSpPr>
                            <wps:wsp>
                              <wps:cNvPr id="28" name="Srce 28"/>
                              <wps:cNvSpPr/>
                              <wps:spPr>
                                <a:xfrm>
                                  <a:off x="838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Srce 29"/>
                              <wps:cNvSpPr/>
                              <wps:spPr>
                                <a:xfrm>
                                  <a:off x="25146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Srce 30"/>
                              <wps:cNvSpPr/>
                              <wps:spPr>
                                <a:xfrm>
                                  <a:off x="4267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Srce 31"/>
                              <wps:cNvSpPr/>
                              <wps:spPr>
                                <a:xfrm>
                                  <a:off x="59436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Srce 32"/>
                              <wps:cNvSpPr/>
                              <wps:spPr>
                                <a:xfrm>
                                  <a:off x="7696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3" name="Srce 33"/>
                              <wps:cNvSpPr/>
                              <wps:spPr>
                                <a:xfrm>
                                  <a:off x="93726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" name="Zaobljeni pravokutnik 34"/>
                              <wps:cNvSpPr/>
                              <wps:spPr>
                                <a:xfrm>
                                  <a:off x="0" y="0"/>
                                  <a:ext cx="1120140" cy="251460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a 27" o:spid="_x0000_s1026" style="position:absolute;margin-left:10.55pt;margin-top:9.9pt;width:88.2pt;height:19.8pt;z-index:251666432" coordsize="11201,2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">
                      <v:shape id="Srce 28" o:spid="_x0000_s1027" style="position:absolute;left:83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uz/8IA&#10;AADbAAAADwAAAGRycy9kb3ducmV2LnhtbERPPW/CMBDdkfofrKvEBk4zIAiYqE1VtYIJ6NLtiK9x&#10;2vicxm4I/Ho8IDE+ve9VPthG9NT52rGCp2kCgrh0uuZKwefhbTIH4QOyxsYxKTiTh3z9MFphpt2J&#10;d9TvQyViCPsMFZgQ2kxKXxqy6KeuJY7ct+sshgi7SuoOTzHcNjJNkpm0WHNsMNhSYaj83f9bBYf3&#10;nX5NgywWl5+jqf422/7la6vU+HF4XoIINIS7+Ob+0ArSODZ+iT9Ar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y7P/wgAAANsAAAAPAAAAAAAAAAAAAAAAAJgCAABkcnMvZG93&#10;bnJldi54bWxQSwUGAAAAAAQABAD1AAAAhw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29" o:spid="_x0000_s1028" style="position:absolute;left:2514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cWZMUA&#10;AADbAAAADwAAAGRycy9kb3ducmV2LnhtbESPwW7CMBBE75X6D9ZW6q045FCVgEEFhEDlBOmltyVe&#10;4tB4HWIT0n59XQmJ42hm3mgms97WoqPWV44VDAcJCOLC6YpLBZ/56uUNhA/IGmvHpOCHPMymjw8T&#10;zLS78o66fShFhLDPUIEJocmk9IUhi37gGuLoHV1rMUTZllK3eI1wW8s0SV6lxYrjgsGGFoaK7/3F&#10;KsjXO71Mg1yMfk8HU54/tt38a6vU81P/PgYRqA/38K290QrSEfx/iT9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hxZk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0" o:spid="_x0000_s1029" style="position:absolute;left:4267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QpJMIA&#10;AADbAAAADwAAAGRycy9kb3ducmV2LnhtbERPPW/CMBDdK/EfrENiKw4gVSVgEFChVjABXbod8REH&#10;4nMam5Dy6+sBifHpfU/nrS1FQ7UvHCsY9BMQxJnTBecKvg/r13cQPiBrLB2Tgj/yMJ91XqaYanfj&#10;HTX7kIsYwj5FBSaEKpXSZ4Ys+r6riCN3crXFEGGdS13jLYbbUg6T5E1aLDg2GKxoZSi77K9WweFz&#10;pz+GQa7G9/PR5L+bbbP82SrV67aLCYhAbXiKH+4vrWAU18cv8QfI2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ZCkkwgAAANsAAAAPAAAAAAAAAAAAAAAAAJgCAABkcnMvZG93&#10;bnJldi54bWxQSwUGAAAAAAQABAD1AAAAhw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1" o:spid="_x0000_s1030" style="position:absolute;left:5943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iMv8UA&#10;AADbAAAADwAAAGRycy9kb3ducmV2LnhtbESPQWsCMRSE74X+h/AK3mpWBbFbo6ilKHpSe+ntdfPc&#10;rG5e1k1c1/76RhB6HGbmG2Y8bW0pGqp94VhBr5uAIM6cLjhX8LX/fB2B8AFZY+mYFNzIw3Ty/DTG&#10;VLsrb6nZhVxECPsUFZgQqlRKnxmy6LuuIo7ewdUWQ5R1LnWN1wi3pewnyVBaLDguGKxoYSg77S5W&#10;wX651R/9IBdvv8cfk5/Xm2b+vVGq89LO3kEEasN/+NFeaQWDHty/xB8gJ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Iy/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2" o:spid="_x0000_s1031" style="position:absolute;left:7696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oSyMUA&#10;AADbAAAADwAAAGRycy9kb3ducmV2LnhtbESPQWvCQBSE74L/YXmCN900QrGpq1RFWvSk9tLba/Y1&#10;mzb7Nma3MfbXdwXB4zAz3zCzRWcr0VLjS8cKHsYJCOLc6ZILBe/HzWgKwgdkjZVjUnAhD4t5vzfD&#10;TLsz76k9hEJECPsMFZgQ6kxKnxuy6MeuJo7el2sshiibQuoGzxFuK5kmyaO0WHJcMFjTylD+c/i1&#10;Co6ve71Og1w9/X1/muK03bXLj51Sw0H38gwiUBfu4Vv7TSuYpHD9En+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+hLI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3" o:spid="_x0000_s1032" style="position:absolute;left:9372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a3U8UA&#10;AADbAAAADwAAAGRycy9kb3ducmV2LnhtbESPQWvCQBSE7wX/w/KE3upGhVKjq1SltNSTxou3Z/aZ&#10;jc2+jdltTPvru0LB4zAz3zCzRWcr0VLjS8cKhoMEBHHudMmFgn329vQCwgdkjZVjUvBDHhbz3sMM&#10;U+2uvKV2FwoRIexTVGBCqFMpfW7Ioh+4mjh6J9dYDFE2hdQNXiPcVnKUJM/SYslxwWBNK0P51+7b&#10;Ksjet3o9CnI1+T0fTXH53LTLw0apx373OgURqAv38H/7QysYj+H2Jf4A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trdT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roundrect id="Zaobljeni pravokutnik 34" o:spid="_x0000_s1033" style="position:absolute;width:11201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iVs8EA&#10;AADbAAAADwAAAGRycy9kb3ducmV2LnhtbESPT4vCMBTE78J+h/AWvGnqKnWpRtEFQdiTf/b+aJ5N&#10;sHkpTdT225sFweMwM79hluvO1eJObbCeFUzGGQji0mvLlYLzaTf6BhEissbaMynoKcB69TFYYqH9&#10;gw90P8ZKJAiHAhWYGJtCylAachjGviFO3sW3DmOSbSV1i48Ed7X8yrJcOrScFgw29GOovB5vToHd&#10;upiXvTGz20X+zX/39nDNe6WGn91mASJSF9/hV3uvFUxn8P8l/QC5e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YlbPBAAAA2wAAAA8AAAAAAAAAAAAAAAAAmAIAAGRycy9kb3du&#10;cmV2LnhtbFBLBQYAAAAABAAEAPUAAACGAwAAAAA=&#10;" filled="f" strokecolor="black [3213]" strokeweight="1pt"/>
                    </v:group>
                  </w:pict>
                </mc:Fallback>
              </mc:AlternateContent>
            </w: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6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2941D1" w:rsidRPr="002941D1" w:rsidRDefault="002941D1" w:rsidP="00A1138F">
            <w:pPr>
              <w:jc w:val="center"/>
              <w:rPr>
                <w:sz w:val="8"/>
                <w:szCs w:val="8"/>
              </w:rPr>
            </w:pPr>
          </w:p>
          <w:p w:rsidR="002941D1" w:rsidRDefault="00F4447F" w:rsidP="00A1138F">
            <w:pPr>
              <w:jc w:val="center"/>
            </w:pPr>
            <w:r w:rsidRPr="00357F5F">
              <w:object w:dxaOrig="499" w:dyaOrig="620" w14:anchorId="16A925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8pt;height:27.6pt" o:ole="">
                  <v:imagedata r:id="rId7" o:title=""/>
                </v:shape>
                <o:OLEObject Type="Embed" ProgID="Equation.DSMT4" ShapeID="_x0000_i1025" DrawAspect="Content" ObjectID="_1478943231" r:id="rId8"/>
              </w:object>
            </w:r>
          </w:p>
          <w:p w:rsidR="002941D1" w:rsidRPr="002941D1" w:rsidRDefault="002941D1" w:rsidP="00A1138F">
            <w:pPr>
              <w:jc w:val="center"/>
              <w:rPr>
                <w:sz w:val="8"/>
                <w:szCs w:val="8"/>
              </w:rPr>
            </w:pPr>
            <w:r w:rsidRPr="002941D1">
              <w:rPr>
                <w:sz w:val="8"/>
                <w:szCs w:val="8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pola šestice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 xml:space="preserve">pola </w:t>
            </w:r>
            <w:r w:rsidRPr="00357F5F">
              <w:rPr>
                <w:b/>
                <w:u w:val="single"/>
              </w:rPr>
              <w:t>od</w:t>
            </w:r>
            <w:r w:rsidRPr="00357F5F">
              <w:t xml:space="preserve"> 6</w:t>
            </w:r>
          </w:p>
        </w:tc>
        <w:tc>
          <w:tcPr>
            <w:tcW w:w="2474" w:type="dxa"/>
          </w:tcPr>
          <w:p w:rsidR="00F4447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 wp14:anchorId="4D3591D9" wp14:editId="1B290694">
                      <wp:simplePos x="0" y="0"/>
                      <wp:positionH relativeFrom="column">
                        <wp:posOffset>133985</wp:posOffset>
                      </wp:positionH>
                      <wp:positionV relativeFrom="paragraph">
                        <wp:posOffset>65405</wp:posOffset>
                      </wp:positionV>
                      <wp:extent cx="1257300" cy="251460"/>
                      <wp:effectExtent l="0" t="0" r="19050" b="15240"/>
                      <wp:wrapNone/>
                      <wp:docPr id="44" name="Grupa 4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7300" cy="251460"/>
                                <a:chOff x="0" y="0"/>
                                <a:chExt cx="1257300" cy="251460"/>
                              </a:xfrm>
                            </wpg:grpSpPr>
                            <wps:wsp>
                              <wps:cNvPr id="36" name="Srce 36"/>
                              <wps:cNvSpPr/>
                              <wps:spPr>
                                <a:xfrm>
                                  <a:off x="838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Srce 37"/>
                              <wps:cNvSpPr/>
                              <wps:spPr>
                                <a:xfrm>
                                  <a:off x="25908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Srce 38"/>
                              <wps:cNvSpPr/>
                              <wps:spPr>
                                <a:xfrm>
                                  <a:off x="4267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Srce 39"/>
                              <wps:cNvSpPr/>
                              <wps:spPr>
                                <a:xfrm>
                                  <a:off x="6629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Srce 40"/>
                              <wps:cNvSpPr/>
                              <wps:spPr>
                                <a:xfrm>
                                  <a:off x="8458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Srce 41"/>
                              <wps:cNvSpPr/>
                              <wps:spPr>
                                <a:xfrm>
                                  <a:off x="10058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Zaobljeni pravokutnik 42"/>
                              <wps:cNvSpPr/>
                              <wps:spPr>
                                <a:xfrm>
                                  <a:off x="0" y="0"/>
                                  <a:ext cx="1257300" cy="251460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Ravni poveznik 43"/>
                              <wps:cNvCnPr/>
                              <wps:spPr>
                                <a:xfrm>
                                  <a:off x="617220" y="22860"/>
                                  <a:ext cx="0" cy="21336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a 44" o:spid="_x0000_s1026" style="position:absolute;margin-left:10.55pt;margin-top:5.15pt;width:99pt;height:19.8pt;z-index:251675648" coordsize="12573,2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">
                      <v:shape id="Srce 36" o:spid="_x0000_s1027" style="position:absolute;left:83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EUy8UA&#10;AADbAAAADwAAAGRycy9kb3ducmV2LnhtbESPzW7CMBCE75V4B2uReisOVEIQMKhQVa3KiZ8LtyVe&#10;4tB4ncZuSHl6jITEcTQz32im89aWoqHaF44V9HsJCOLM6YJzBbvtx8sIhA/IGkvHpOCfPMxnnacp&#10;ptqdeU3NJuQiQtinqMCEUKVS+syQRd9zFXH0jq62GKKsc6lrPEe4LeUgSYbSYsFxwWBFS0PZz+bP&#10;Kth+rvX7IMjl+HI6mPz3e9Us9iulnrvt2wREoDY8wvf2l1bwOoTbl/gD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wRTL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7" o:spid="_x0000_s1028" style="position:absolute;left:2590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2xUMUA&#10;AADbAAAADwAAAGRycy9kb3ducmV2LnhtbESPzW7CMBCE70i8g7VIvYEDlfoTMKgFVUXlBPTS2xIv&#10;cSBeh9gNgafHSJV6HM3MN5rJrLWlaKj2hWMFw0ECgjhzuuBcwff2o/8CwgdkjaVjUnAhD7NptzPB&#10;VLszr6nZhFxECPsUFZgQqlRKnxmy6AeuIo7e3tUWQ5R1LnWN5wi3pRwlyZO0WHBcMFjR3FB23Pxa&#10;BdvPtV6Mgpy/Xg87k5++Vs37z0qph177NgYRqA3/4b/2Uit4fIb7l/g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jbFQ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8" o:spid="_x0000_s1029" style="position:absolute;left:4267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IlIsIA&#10;AADbAAAADwAAAGRycy9kb3ducmV2LnhtbERPPW/CMBDdK/EfrENiKw4gVSVgEFChVjABXbod8REH&#10;4nMam5Dy6+sBifHpfU/nrS1FQ7UvHCsY9BMQxJnTBecKvg/r13cQPiBrLB2Tgj/yMJ91XqaYanfj&#10;HTX7kIsYwj5FBSaEKpXSZ4Ys+r6riCN3crXFEGGdS13jLYbbUg6T5E1aLDg2GKxoZSi77K9WweFz&#10;pz+GQa7G9/PR5L+bbbP82SrV67aLCYhAbXiKH+4vrWAUx8Yv8QfI2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EiUiwgAAANsAAAAPAAAAAAAAAAAAAAAAAJgCAABkcnMvZG93&#10;bnJldi54bWxQSwUGAAAAAAQABAD1AAAAhw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39" o:spid="_x0000_s1030" style="position:absolute;left:6629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pu8MUA&#10;AADbAAAADwAAAGRycy9kb3ducmV2LnhtbESP0WoCMRRE3wv9h3CFvtVEpVVXoxRtwdKXVvcDLpvb&#10;3aWbmzXJ6urXm0Khj8PMnGGW69424kQ+1I41jIYKBHHhTM2lhvzw9jgDESKywcYxabhQgPXq/m6J&#10;mXFn/qLTPpYiQThkqKGKsc2kDEVFFsPQtcTJ+3beYkzSl9J4PCe4beRYqWdpsea0UGFLm4qKn31n&#10;Nbx3ans0n0evxpPX6/Sjm+b5k9f6YdC/LEBE6uN/+K+9Mxomc/j9kn6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6m7wxQAAANsAAAAPAAAAAAAAAAAAAAAAAJgCAABkcnMv&#10;ZG93bnJldi54bWxQSwUGAAAAAAQABAD1AAAAig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40" o:spid="_x0000_s1031" style="position:absolute;left:845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a0EMIA&#10;AADbAAAADwAAAGRycy9kb3ducmV2LnhtbERP3WrCMBS+F3yHcATvZjLn5qhGEaew4Y1zfYBDc2zL&#10;mpOapNrt6ZeLgZcf3/9y3dtGXMmH2rGGx4kCQVw4U3OpIf/aP7yCCBHZYOOYNPxQgPVqOFhiZtyN&#10;P+l6iqVIIRwy1FDF2GZShqIii2HiWuLEnZ23GBP0pTQebyncNnKq1Iu0WHNqqLClbUXF96mzGj46&#10;9XYxx4tX06fd7/zQzfP82Ws9HvWbBYhIfbyL/93vRsMsrU9f0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1rQQwgAAANsAAAAPAAAAAAAAAAAAAAAAAJgCAABkcnMvZG93&#10;bnJldi54bWxQSwUGAAAAAAQABAD1AAAAhw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41" o:spid="_x0000_s1032" style="position:absolute;left:1005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oRi8UA&#10;AADbAAAADwAAAGRycy9kb3ducmV2LnhtbESP3WoCMRSE7wt9h3CE3tVEq1VWo5T+gKU3re4DHDbH&#10;3cXNyZpkdfXpG6HQy2FmvmGW69424kQ+1I41jIYKBHHhTM2lhnz38TgHESKywcYxabhQgPXq/m6J&#10;mXFn/qHTNpYiQThkqKGKsc2kDEVFFsPQtcTJ2ztvMSbpS2k8nhPcNnKs1LO0WHNaqLCl14qKw7az&#10;Gj479XY030evxk/v19lXN8vzqdf6YdC/LEBE6uN/+K+9MRomI7h9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mhGLxQAAANsAAAAPAAAAAAAAAAAAAAAAAJgCAABkcnMv&#10;ZG93bnJldi54bWxQSwUGAAAAAAQABAD1AAAAig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roundrect id="Zaobljeni pravokutnik 42" o:spid="_x0000_s1033" style="position:absolute;width:12573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vbIcAA&#10;AADbAAAADwAAAGRycy9kb3ducmV2LnhtbESPQYvCMBSE74L/ITxhbzZVpCtdo6yCIOxJV++P5tkE&#10;m5fSRG3//WZB8DjMzDfMatO7RjyoC9azglmWgyCuvLZcKzj/7qdLECEia2w8k4KBAmzW49EKS+2f&#10;fKTHKdYiQTiUqMDE2JZShsqQw5D5ljh5V985jEl2tdQdPhPcNXKe54V0aDktGGxpZ6i6ne5Ogd26&#10;WFSDMYv7VV4+fw72eCsGpT4m/fcXiEh9fIdf7YNWsJjD/5f0A+T6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rvbIcAAAADbAAAADwAAAAAAAAAAAAAAAACYAgAAZHJzL2Rvd25y&#10;ZXYueG1sUEsFBgAAAAAEAAQA9QAAAIUDAAAAAA==&#10;" filled="f" strokecolor="black [3213]" strokeweight="1pt"/>
                      <v:line id="Ravni poveznik 43" o:spid="_x0000_s1034" style="position:absolute;visibility:visible;mso-wrap-style:square" from="6172,228" to="6172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R/jsQAAADbAAAADwAAAGRycy9kb3ducmV2LnhtbESPzWrDMBCE74G+g9hCb4ncH5LiRDYl&#10;YAiU1CTNIcfF2lgm1spYqu2+fVQo5DjMzDfMJp9sKwbqfeNYwfMiAUFcOd1wreD0XczfQfiArLF1&#10;TAp+yUOePcw2mGo38oGGY6hFhLBPUYEJoUul9JUhi37hOuLoXVxvMUTZ11L3OEa4beVLkiylxYbj&#10;gsGOtoaq6/HHKqjPpO3naVeuhv1wuZbbIvkyhVJPj9PHGkSgKdzD/+2dVvD2Cn9f4g+Q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dH+OxAAAANsAAAAPAAAAAAAAAAAA&#10;AAAAAKECAABkcnMvZG93bnJldi54bWxQSwUGAAAAAAQABAD5AAAAkgMAAAAA&#10;" strokecolor="black [3213]" strokeweight="2.25pt"/>
                    </v:group>
                  </w:pict>
                </mc:Fallback>
              </mc:AlternateContent>
            </w: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3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F4447F" w:rsidRDefault="00F4447F" w:rsidP="00A1138F">
            <w:pPr>
              <w:jc w:val="center"/>
            </w:pPr>
            <w:r w:rsidRPr="00357F5F">
              <w:object w:dxaOrig="480" w:dyaOrig="620" w14:anchorId="3C017FA6">
                <v:shape id="_x0000_i1026" type="#_x0000_t75" style="width:24pt;height:29.4pt" o:ole="">
                  <v:imagedata r:id="rId9" o:title=""/>
                </v:shape>
                <o:OLEObject Type="Embed" ProgID="Equation.DSMT4" ShapeID="_x0000_i1026" DrawAspect="Content" ObjectID="_1478943232" r:id="rId10"/>
              </w:object>
            </w:r>
          </w:p>
          <w:p w:rsidR="002941D1" w:rsidRPr="002941D1" w:rsidRDefault="002941D1" w:rsidP="00A1138F">
            <w:pPr>
              <w:jc w:val="center"/>
              <w:rPr>
                <w:sz w:val="8"/>
                <w:szCs w:val="8"/>
              </w:rPr>
            </w:pPr>
            <w:r w:rsidRPr="002941D1">
              <w:rPr>
                <w:sz w:val="8"/>
                <w:szCs w:val="8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trećina šestice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 xml:space="preserve">trećina </w:t>
            </w:r>
            <w:r w:rsidRPr="00357F5F">
              <w:rPr>
                <w:b/>
                <w:u w:val="single"/>
              </w:rPr>
              <w:t>od</w:t>
            </w:r>
            <w:r w:rsidRPr="00357F5F">
              <w:t xml:space="preserve"> 6</w:t>
            </w:r>
          </w:p>
        </w:tc>
        <w:tc>
          <w:tcPr>
            <w:tcW w:w="2474" w:type="dxa"/>
          </w:tcPr>
          <w:p w:rsidR="00F4447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686912" behindDoc="0" locked="0" layoutInCell="1" allowOverlap="1" wp14:anchorId="5DB177BC" wp14:editId="7C4B62B3">
                      <wp:simplePos x="0" y="0"/>
                      <wp:positionH relativeFrom="column">
                        <wp:posOffset>118745</wp:posOffset>
                      </wp:positionH>
                      <wp:positionV relativeFrom="paragraph">
                        <wp:posOffset>46990</wp:posOffset>
                      </wp:positionV>
                      <wp:extent cx="1257300" cy="251460"/>
                      <wp:effectExtent l="0" t="0" r="19050" b="15240"/>
                      <wp:wrapNone/>
                      <wp:docPr id="54" name="Grupa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57300" cy="251460"/>
                                <a:chOff x="0" y="0"/>
                                <a:chExt cx="1257300" cy="251460"/>
                              </a:xfrm>
                            </wpg:grpSpPr>
                            <wps:wsp>
                              <wps:cNvPr id="45" name="Srce 45"/>
                              <wps:cNvSpPr/>
                              <wps:spPr>
                                <a:xfrm>
                                  <a:off x="914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Srce 46"/>
                              <wps:cNvSpPr/>
                              <wps:spPr>
                                <a:xfrm>
                                  <a:off x="25908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Srce 47"/>
                              <wps:cNvSpPr/>
                              <wps:spPr>
                                <a:xfrm>
                                  <a:off x="5105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Srce 48"/>
                              <wps:cNvSpPr/>
                              <wps:spPr>
                                <a:xfrm>
                                  <a:off x="67056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" name="Srce 49"/>
                              <wps:cNvSpPr/>
                              <wps:spPr>
                                <a:xfrm>
                                  <a:off x="89916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Srce 50"/>
                              <wps:cNvSpPr/>
                              <wps:spPr>
                                <a:xfrm>
                                  <a:off x="106680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" name="Zaobljeni pravokutnik 51"/>
                              <wps:cNvSpPr/>
                              <wps:spPr>
                                <a:xfrm>
                                  <a:off x="0" y="0"/>
                                  <a:ext cx="1257300" cy="251460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" name="Ravni poveznik 52"/>
                              <wps:cNvCnPr/>
                              <wps:spPr>
                                <a:xfrm>
                                  <a:off x="441960" y="22860"/>
                                  <a:ext cx="0" cy="21336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3" name="Ravni poveznik 53"/>
                              <wps:cNvCnPr/>
                              <wps:spPr>
                                <a:xfrm>
                                  <a:off x="845820" y="15240"/>
                                  <a:ext cx="0" cy="21336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a 54" o:spid="_x0000_s1026" style="position:absolute;margin-left:9.35pt;margin-top:3.7pt;width:99pt;height:19.8pt;z-index:251686912" coordsize="12573,2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">
                      <v:shape id="Srce 45" o:spid="_x0000_s1027" style="position:absolute;left:914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X5wcUA&#10;AADbAAAADwAAAGRycy9kb3ducmV2LnhtbESPwW7CMBBE70j8g7VIvYEDaqs2YFALqorKCeiltyVe&#10;4kC8DrEbAl+PkSr1OJqZN5rJrLWlaKj2hWMFw0ECgjhzuuBcwff2o/8CwgdkjaVjUnAhD7NptzPB&#10;VLszr6nZhFxECPsUFZgQqlRKnxmy6AeuIo7e3tUWQ5R1LnWN5wi3pRwlybO0WHBcMFjR3FB23Pxa&#10;BdvPtV6Mgpy/Xg87k5++Vs37z0qph177NgYRqA3/4b/2Uit4fIL7l/g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FfnB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46" o:spid="_x0000_s1028" style="position:absolute;left:2590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dntsUA&#10;AADbAAAADwAAAGRycy9kb3ducmV2LnhtbESPzW7CMBCE75V4B2uReisOqEIQMKhQVa3KiZ8LtyVe&#10;4tB4ncZuSHl6jITEcTQz32im89aWoqHaF44V9HsJCOLM6YJzBbvtx8sIhA/IGkvHpOCfPMxnnacp&#10;ptqdeU3NJuQiQtinqMCEUKVS+syQRd9zFXH0jq62GKKsc6lrPEe4LeUgSYbSYsFxwWBFS0PZz+bP&#10;Kth+rvX7IMjl+HI6mPz3e9Us9iulnrvt2wREoDY8wvf2l1bwOoTbl/gD5O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x2e2xQAAANsAAAAPAAAAAAAAAAAAAAAAAJgCAABkcnMv&#10;ZG93bnJldi54bWxQSwUGAAAAAAQABAD1AAAAigMAAAAA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47" o:spid="_x0000_s1029" style="position:absolute;left:5105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8sZMUA&#10;AADbAAAADwAAAGRycy9kb3ducmV2LnhtbESPzW7CMBCE75V4B2sr9Vbs0p+ggEGoPxIVlwJ5gFW8&#10;JBHxOtgOpDx9XalSj6OZ+UYzXw62FWfyoXGs4WGsQBCXzjRcaSj2H/dTECEiG2wdk4ZvCrBcjG7m&#10;mBt34S2dd7ESCcIhRw11jF0uZShrshjGriNO3sF5izFJX0nj8ZLgtpUTpV6kxYbTQo0dvdZUHne9&#10;1fDZq7eT+Tp5NXl8v2abPiuKZ6/13e2wmoGINMT/8F97bTQ8ZfD7Jf0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PyxkxQAAANsAAAAPAAAAAAAAAAAAAAAAAJgCAABkcnMv&#10;ZG93bnJldi54bWxQSwUGAAAAAAQABAD1AAAAig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48" o:spid="_x0000_s1030" style="position:absolute;left:6705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C4FsIA&#10;AADbAAAADwAAAGRycy9kb3ducmV2LnhtbERP3WrCMBS+F3yHcATvZjLn5qhGEaew4Y1zfYBDc2zL&#10;mpOapNrt6ZeLgZcf3/9y3dtGXMmH2rGGx4kCQVw4U3OpIf/aP7yCCBHZYOOYNPxQgPVqOFhiZtyN&#10;P+l6iqVIIRwy1FDF2GZShqIii2HiWuLEnZ23GBP0pTQebyncNnKq1Iu0WHNqqLClbUXF96mzGj46&#10;9XYxx4tX06fd7/zQzfP82Ws9HvWbBYhIfbyL/93vRsMsjU1f0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oLgWwgAAANsAAAAPAAAAAAAAAAAAAAAAAJgCAABkcnMvZG93&#10;bnJldi54bWxQSwUGAAAAAAQABAD1AAAAhw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49" o:spid="_x0000_s1031" style="position:absolute;left:8991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wdjcUA&#10;AADbAAAADwAAAGRycy9kb3ducmV2LnhtbESP0U4CMRRE30n4h+aS8CatgKIrhRCUROOL4n7Azfa6&#10;u3F7u7RdWPh6a2LC42RmzmSW69424kg+1I413E4UCOLCmZpLDfnX7uYBRIjIBhvHpOFMAdar4WCJ&#10;mXEn/qTjPpYiQThkqKGKsc2kDEVFFsPEtcTJ+3beYkzSl9J4PCW4beRUqXtpsea0UGFL24qKn31n&#10;Nbx16vlgPg5eTWcvl8V7t8jzO6/1eNRvnkBE6uM1/N9+NRrmj/D3Jf0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7B2NxQAAANsAAAAPAAAAAAAAAAAAAAAAAJgCAABkcnMv&#10;ZG93bnJldi54bWxQSwUGAAAAAAQABAD1AAAAig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50" o:spid="_x0000_s1032" style="position:absolute;left:10668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8izcIA&#10;AADbAAAADwAAAGRycy9kb3ducmV2LnhtbERP3WrCMBS+H/gO4Qi7m8kcrqMaRdwGDm/U9QEOzbEt&#10;a05qkmrn0y8Xwi4/vv/FarCtuJAPjWMNzxMFgrh0puFKQ/H9+fQGIkRkg61j0vBLAVbL0cMCc+Ou&#10;fKDLMVYihXDIUUMdY5dLGcqaLIaJ64gTd3LeYkzQV9J4vKZw28qpUq/SYsOpocaONjWVP8feavjq&#10;1fvZ7M9eTV8+btmuz4pi5rV+HA/rOYhIQ/wX391bo2GW1qcv6Qf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yLNwgAAANsAAAAPAAAAAAAAAAAAAAAAAJgCAABkcnMvZG93&#10;bnJldi54bWxQSwUGAAAAAAQABAD1AAAAhwMAAAAA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roundrect id="Zaobljeni pravokutnik 51" o:spid="_x0000_s1033" style="position:absolute;width:12573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DTi8EA&#10;AADbAAAADwAAAGRycy9kb3ducmV2LnhtbESPT4vCMBTE7wv7HcITvK2polWqUVZBEDz57/5onk2w&#10;eSlN1PbbbxYW9jjMzG+Y1aZztXhRG6xnBeNRBoK49NpypeB62X8tQISIrLH2TAp6CrBZf36ssND+&#10;zSd6nWMlEoRDgQpMjE0hZSgNOQwj3xAn7+5bhzHJtpK6xXeCu1pOsiyXDi2nBYMN7QyVj/PTKbBb&#10;F/OyN2b6vMvb/Hiwp0feKzUcdN9LEJG6+B/+ax+0gtkYfr+kHy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+w04vBAAAA2wAAAA8AAAAAAAAAAAAAAAAAmAIAAGRycy9kb3du&#10;cmV2LnhtbFBLBQYAAAAABAAEAPUAAACGAwAAAAA=&#10;" filled="f" strokecolor="black [3213]" strokeweight="1pt"/>
                      <v:line id="Ravni poveznik 52" o:spid="_x0000_s1034" style="position:absolute;visibility:visible;mso-wrap-style:square" from="4419,228" to="4419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FMyMMAAADbAAAADwAAAGRycy9kb3ducmV2LnhtbESPT4vCMBTE78J+h/AWvGmq4B+6RhGh&#10;ICyrWD3s8dE8m2LzUpps7X57Iwgeh5n5DbPa9LYWHbW+cqxgMk5AEBdOV1wquJyz0RKED8gaa8ek&#10;4J88bNYfgxWm2t35RF0eShEh7FNUYEJoUil9YciiH7uGOHpX11oMUbal1C3eI9zWcpokc2mx4rhg&#10;sKGdoeKW/1kF5S9p+33ZHxfdT3e9HXdZcjCZUsPPfvsFIlAf3uFXe68VzKbw/BJ/gF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hTMjDAAAA2wAAAA8AAAAAAAAAAAAA&#10;AAAAoQIAAGRycy9kb3ducmV2LnhtbFBLBQYAAAAABAAEAPkAAACRAwAAAAA=&#10;" strokecolor="black [3213]" strokeweight="2.25pt"/>
                      <v:line id="Ravni poveznik 53" o:spid="_x0000_s1035" style="position:absolute;visibility:visible;mso-wrap-style:square" from="8458,152" to="8458,2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3pU8QAAADbAAAADwAAAGRycy9kb3ducmV2LnhtbESPQWvCQBSE70L/w/IKvemmLdUS3YQi&#10;BIRig9aDx0f2mQ1m34bsNkn/vVsoeBxm5htmk0+2FQP1vnGs4HmRgCCunG64VnD6LubvIHxA1tg6&#10;JgW/5CHPHmYbTLUb+UDDMdQiQtinqMCE0KVS+sqQRb9wHXH0Lq63GKLsa6l7HCPctvIlSZbSYsNx&#10;wWBHW0PV9fhjFdRn0vbztCtXw364XMttkXyZQqmnx+ljDSLQFO7h//ZOK3h7hb8v8QfI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elTxAAAANsAAAAPAAAAAAAAAAAA&#10;AAAAAKECAABkcnMvZG93bnJldi54bWxQSwUGAAAAAAQABAD5AAAAkgMAAAAA&#10;" strokecolor="black [3213]" strokeweight="2.25pt"/>
                    </v:group>
                  </w:pict>
                </mc:Fallback>
              </mc:AlternateContent>
            </w: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2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F4447F" w:rsidRDefault="00F4447F" w:rsidP="00A1138F">
            <w:pPr>
              <w:jc w:val="center"/>
            </w:pPr>
            <w:r w:rsidRPr="00357F5F">
              <w:object w:dxaOrig="499" w:dyaOrig="620" w14:anchorId="091C3416">
                <v:shape id="_x0000_i1027" type="#_x0000_t75" style="width:25.8pt;height:31.2pt" o:ole="">
                  <v:imagedata r:id="rId11" o:title=""/>
                </v:shape>
                <o:OLEObject Type="Embed" ProgID="Equation.DSMT4" ShapeID="_x0000_i1027" DrawAspect="Content" ObjectID="_1478943233" r:id="rId12"/>
              </w:object>
            </w:r>
          </w:p>
          <w:p w:rsidR="002941D1" w:rsidRPr="002941D1" w:rsidRDefault="002941D1" w:rsidP="00A1138F">
            <w:pPr>
              <w:jc w:val="center"/>
              <w:rPr>
                <w:sz w:val="8"/>
                <w:szCs w:val="8"/>
              </w:rPr>
            </w:pPr>
            <w:r w:rsidRPr="002941D1">
              <w:rPr>
                <w:sz w:val="8"/>
                <w:szCs w:val="8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dvije trećine šestice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31198">
              <w:rPr>
                <w:position w:val="-24"/>
              </w:rPr>
              <w:object w:dxaOrig="720" w:dyaOrig="620">
                <v:shape id="_x0000_i1028" type="#_x0000_t75" style="width:37.8pt;height:31.2pt" o:ole="">
                  <v:imagedata r:id="rId13" o:title=""/>
                </v:shape>
                <o:OLEObject Type="Embed" ProgID="Equation.DSMT4" ShapeID="_x0000_i1028" DrawAspect="Content" ObjectID="_1478943234" r:id="rId14"/>
              </w:object>
            </w:r>
          </w:p>
        </w:tc>
        <w:tc>
          <w:tcPr>
            <w:tcW w:w="2474" w:type="dxa"/>
          </w:tcPr>
          <w:p w:rsidR="00F4447F" w:rsidRDefault="00A1138F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124D9C0" wp14:editId="0DC27677">
                      <wp:simplePos x="0" y="0"/>
                      <wp:positionH relativeFrom="column">
                        <wp:posOffset>967105</wp:posOffset>
                      </wp:positionH>
                      <wp:positionV relativeFrom="paragraph">
                        <wp:posOffset>77470</wp:posOffset>
                      </wp:positionV>
                      <wp:extent cx="0" cy="213360"/>
                      <wp:effectExtent l="19050" t="0" r="19050" b="15240"/>
                      <wp:wrapNone/>
                      <wp:docPr id="63" name="Ravni poveznik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Ravni poveznik 63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6.15pt,6.1pt" to="76.15pt,2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" strokecolor="black [3213]" strokeweight="2.25pt"/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7847734B" wp14:editId="681EE9B2">
                      <wp:simplePos x="0" y="0"/>
                      <wp:positionH relativeFrom="column">
                        <wp:posOffset>563245</wp:posOffset>
                      </wp:positionH>
                      <wp:positionV relativeFrom="paragraph">
                        <wp:posOffset>85090</wp:posOffset>
                      </wp:positionV>
                      <wp:extent cx="0" cy="213360"/>
                      <wp:effectExtent l="19050" t="0" r="19050" b="15240"/>
                      <wp:wrapNone/>
                      <wp:docPr id="62" name="Ravni poveznik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Ravni poveznik 62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.35pt,6.7pt" to="44.35pt,2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" strokecolor="black [3213]" strokeweight="2.25pt"/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4F84FC6" wp14:editId="451906F1">
                      <wp:simplePos x="0" y="0"/>
                      <wp:positionH relativeFrom="column">
                        <wp:posOffset>128905</wp:posOffset>
                      </wp:positionH>
                      <wp:positionV relativeFrom="paragraph">
                        <wp:posOffset>62230</wp:posOffset>
                      </wp:positionV>
                      <wp:extent cx="1257300" cy="251460"/>
                      <wp:effectExtent l="0" t="0" r="19050" b="15240"/>
                      <wp:wrapNone/>
                      <wp:docPr id="61" name="Zaobljeni pravokutnik 6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7300" cy="25146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roundrect id="Zaobljeni pravokutnik 61" o:spid="_x0000_s1026" style="position:absolute;margin-left:10.15pt;margin-top:4.9pt;width:99pt;height:19.8pt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" filled="f" strokecolor="black [3213]" strokeweight="1pt"/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6C2C253D" wp14:editId="749D7F41">
                      <wp:simplePos x="0" y="0"/>
                      <wp:positionH relativeFrom="column">
                        <wp:posOffset>118808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60" name="Srce 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60" o:spid="_x0000_s1026" style="position:absolute;margin-left:93.55pt;margin-top:12.1pt;width:8.5pt;height:7.0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" path="m53975,22384v22490,-52229,110199,,,67151c-56224,22384,31485,-29845,53975,22384xe" fillcolor="white [32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927E89B" wp14:editId="6B137638">
                      <wp:simplePos x="0" y="0"/>
                      <wp:positionH relativeFrom="column">
                        <wp:posOffset>102044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59" name="Srce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/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59" o:spid="_x0000_s1026" style="position:absolute;margin-left:80.35pt;margin-top:12.1pt;width:8.5pt;height:7.0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" path="m53975,22384v22490,-52229,110199,,,67151c-56224,22384,31485,-29845,53975,22384xe" fillcolor="white [32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64AB4278" wp14:editId="1921E6D0">
                      <wp:simplePos x="0" y="0"/>
                      <wp:positionH relativeFrom="column">
                        <wp:posOffset>79184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58" name="Srce 5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58" o:spid="_x0000_s1026" style="position:absolute;margin-left:62.35pt;margin-top:12.1pt;width:8.5pt;height:7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" path="m53975,22384v22490,-52229,110199,,,67151c-56224,22384,31485,-29845,53975,22384xe" fillcolor="#bfbfbf [24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44A07EA5" wp14:editId="5C276BE9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57" name="Srce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57" o:spid="_x0000_s1026" style="position:absolute;margin-left:49.75pt;margin-top:12.1pt;width:8.5pt;height:7.0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" path="m53975,22384v22490,-52229,110199,,,67151c-56224,22384,31485,-29845,53975,22384xe" fillcolor="#bfbfbf [24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F63C007" wp14:editId="60CACC72">
                      <wp:simplePos x="0" y="0"/>
                      <wp:positionH relativeFrom="column">
                        <wp:posOffset>38036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56" name="Srce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56" o:spid="_x0000_s1026" style="position:absolute;margin-left:29.95pt;margin-top:12.1pt;width:8.5pt;height:7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" path="m53975,22384v22490,-52229,110199,,,67151c-56224,22384,31485,-29845,53975,22384xe" fillcolor="#bfbfbf [24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  <w:r w:rsidRPr="00A1138F"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5F120DA6" wp14:editId="52A28A25">
                      <wp:simplePos x="0" y="0"/>
                      <wp:positionH relativeFrom="column">
                        <wp:posOffset>212725</wp:posOffset>
                      </wp:positionH>
                      <wp:positionV relativeFrom="paragraph">
                        <wp:posOffset>153670</wp:posOffset>
                      </wp:positionV>
                      <wp:extent cx="107950" cy="89535"/>
                      <wp:effectExtent l="19050" t="0" r="44450" b="24765"/>
                      <wp:wrapNone/>
                      <wp:docPr id="55" name="Srce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950" cy="89535"/>
                              </a:xfrm>
                              <a:prstGeom prst="heart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Srce 55" o:spid="_x0000_s1026" style="position:absolute;margin-left:16.75pt;margin-top:12.1pt;width:8.5pt;height:7.0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07950,89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" path="m53975,22384v22490,-52229,110199,,,67151c-56224,22384,31485,-29845,53975,22384xe" fillcolor="#bfbfbf [2412]" strokecolor="black [3213]" strokeweight="1.5pt">
                      <v:path arrowok="t" o:connecttype="custom" o:connectlocs="53975,22384;53975,89535;53975,22384" o:connectangles="0,0,0"/>
                    </v:shape>
                  </w:pict>
                </mc:Fallback>
              </mc:AlternateContent>
            </w: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4</w:t>
            </w:r>
          </w:p>
        </w:tc>
      </w:tr>
      <w:tr w:rsidR="00F4447F" w:rsidTr="00670E96">
        <w:trPr>
          <w:jc w:val="center"/>
        </w:trPr>
        <w:tc>
          <w:tcPr>
            <w:tcW w:w="1242" w:type="dxa"/>
            <w:vAlign w:val="center"/>
          </w:tcPr>
          <w:p w:rsidR="002941D1" w:rsidRPr="002941D1" w:rsidRDefault="002941D1" w:rsidP="002941D1">
            <w:pPr>
              <w:jc w:val="center"/>
              <w:rPr>
                <w:sz w:val="8"/>
                <w:szCs w:val="8"/>
              </w:rPr>
            </w:pPr>
          </w:p>
          <w:p w:rsidR="00F4447F" w:rsidRDefault="00F4447F" w:rsidP="00A1138F">
            <w:pPr>
              <w:jc w:val="center"/>
            </w:pPr>
            <w:r w:rsidRPr="00357F5F">
              <w:object w:dxaOrig="499" w:dyaOrig="620" w14:anchorId="12F59F6D">
                <v:shape id="_x0000_i1029" type="#_x0000_t75" style="width:27.6pt;height:33pt" o:ole="">
                  <v:imagedata r:id="rId15" o:title=""/>
                </v:shape>
                <o:OLEObject Type="Embed" ProgID="Equation.DSMT4" ShapeID="_x0000_i1029" DrawAspect="Content" ObjectID="_1478943235" r:id="rId16"/>
              </w:object>
            </w:r>
          </w:p>
          <w:p w:rsidR="002941D1" w:rsidRPr="002941D1" w:rsidRDefault="002941D1" w:rsidP="00A1138F">
            <w:pPr>
              <w:jc w:val="center"/>
              <w:rPr>
                <w:sz w:val="8"/>
                <w:szCs w:val="8"/>
              </w:rPr>
            </w:pPr>
            <w:r w:rsidRPr="002941D1">
              <w:rPr>
                <w:sz w:val="8"/>
                <w:szCs w:val="8"/>
              </w:rPr>
              <w:t xml:space="preserve"> 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t>pola sedmice</w:t>
            </w:r>
          </w:p>
        </w:tc>
        <w:tc>
          <w:tcPr>
            <w:tcW w:w="1843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31198">
              <w:rPr>
                <w:position w:val="-24"/>
              </w:rPr>
              <w:object w:dxaOrig="720" w:dyaOrig="620">
                <v:shape id="_x0000_i1030" type="#_x0000_t75" style="width:39pt;height:32.4pt" o:ole="">
                  <v:imagedata r:id="rId17" o:title=""/>
                </v:shape>
                <o:OLEObject Type="Embed" ProgID="Equation.DSMT4" ShapeID="_x0000_i1030" DrawAspect="Content" ObjectID="_1478943236" r:id="rId18"/>
              </w:object>
            </w:r>
          </w:p>
        </w:tc>
        <w:tc>
          <w:tcPr>
            <w:tcW w:w="2474" w:type="dxa"/>
          </w:tcPr>
          <w:p w:rsidR="00F4447F" w:rsidRDefault="002941D1" w:rsidP="00A1138F">
            <w:pPr>
              <w:tabs>
                <w:tab w:val="left" w:pos="426"/>
              </w:tabs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hr-HR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 wp14:anchorId="14FD6A6F" wp14:editId="58E8E6B6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88265</wp:posOffset>
                      </wp:positionV>
                      <wp:extent cx="1379220" cy="251460"/>
                      <wp:effectExtent l="0" t="0" r="11430" b="15240"/>
                      <wp:wrapNone/>
                      <wp:docPr id="157" name="Grupa 15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79220" cy="251460"/>
                                <a:chOff x="0" y="0"/>
                                <a:chExt cx="1379220" cy="251460"/>
                              </a:xfrm>
                            </wpg:grpSpPr>
                            <wps:wsp>
                              <wps:cNvPr id="128" name="Srce 128"/>
                              <wps:cNvSpPr/>
                              <wps:spPr>
                                <a:xfrm>
                                  <a:off x="914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9" name="Srce 129"/>
                              <wps:cNvSpPr/>
                              <wps:spPr>
                                <a:xfrm>
                                  <a:off x="25908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Srce 131"/>
                              <wps:cNvSpPr/>
                              <wps:spPr>
                                <a:xfrm>
                                  <a:off x="8077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Srce 132"/>
                              <wps:cNvSpPr/>
                              <wps:spPr>
                                <a:xfrm>
                                  <a:off x="98298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" name="Srce 133"/>
                              <wps:cNvSpPr/>
                              <wps:spPr>
                                <a:xfrm>
                                  <a:off x="115062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" name="Zaobljeni pravokutnik 134"/>
                              <wps:cNvSpPr/>
                              <wps:spPr>
                                <a:xfrm>
                                  <a:off x="0" y="0"/>
                                  <a:ext cx="1379220" cy="251460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" name="Ravni poveznik 135"/>
                              <wps:cNvCnPr/>
                              <wps:spPr>
                                <a:xfrm>
                                  <a:off x="670560" y="22860"/>
                                  <a:ext cx="0" cy="21336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55" name="Grupa 155"/>
                              <wpg:cNvGrpSpPr/>
                              <wpg:grpSpPr>
                                <a:xfrm>
                                  <a:off x="617220" y="91440"/>
                                  <a:ext cx="113030" cy="104140"/>
                                  <a:chOff x="-1602" y="388620"/>
                                  <a:chExt cx="113202" cy="104400"/>
                                </a:xfrm>
                              </wpg:grpSpPr>
                              <wpg:grpSp>
                                <wpg:cNvPr id="153" name="Grupa 15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0" y="388620"/>
                                    <a:ext cx="111600" cy="104400"/>
                                    <a:chOff x="0" y="0"/>
                                    <a:chExt cx="695933" cy="647700"/>
                                  </a:xfrm>
                                </wpg:grpSpPr>
                                <wps:wsp>
                                  <wps:cNvPr id="130" name="Srce 130"/>
                                  <wps:cNvSpPr/>
                                  <wps:spPr>
                                    <a:xfrm>
                                      <a:off x="0" y="0"/>
                                      <a:ext cx="695933" cy="577215"/>
                                    </a:xfrm>
                                    <a:prstGeom prst="hear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52" name="Grupa 152"/>
                                  <wpg:cNvGrpSpPr/>
                                  <wpg:grpSpPr>
                                    <a:xfrm>
                                      <a:off x="7620" y="7620"/>
                                      <a:ext cx="353550" cy="640080"/>
                                      <a:chOff x="0" y="0"/>
                                      <a:chExt cx="353550" cy="640080"/>
                                    </a:xfrm>
                                  </wpg:grpSpPr>
                                  <wps:wsp>
                                    <wps:cNvPr id="143" name="Pravokutnik 143"/>
                                    <wps:cNvSpPr/>
                                    <wps:spPr>
                                      <a:xfrm>
                                        <a:off x="228600" y="266700"/>
                                        <a:ext cx="60960" cy="23622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>
                                          <a:lumMod val="75000"/>
                                        </a:schemeClr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50" name="Grupa 150"/>
                                    <wpg:cNvGrpSpPr/>
                                    <wpg:grpSpPr>
                                      <a:xfrm>
                                        <a:off x="137160" y="0"/>
                                        <a:ext cx="216390" cy="640080"/>
                                        <a:chOff x="0" y="0"/>
                                        <a:chExt cx="216390" cy="640080"/>
                                      </a:xfrm>
                                    </wpg:grpSpPr>
                                    <wps:wsp>
                                      <wps:cNvPr id="139" name="Ravni poveznik 139"/>
                                      <wps:cNvCnPr/>
                                      <wps:spPr>
                                        <a:xfrm>
                                          <a:off x="216390" y="0"/>
                                          <a:ext cx="0" cy="640080"/>
                                        </a:xfrm>
                                        <a:prstGeom prst="line">
                                          <a:avLst/>
                                        </a:prstGeom>
                                        <a:ln w="28575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40" name="Pravokutnik 140"/>
                                      <wps:cNvSpPr/>
                                      <wps:spPr>
                                        <a:xfrm>
                                          <a:off x="140190" y="129540"/>
                                          <a:ext cx="59690" cy="38100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75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4" name="Elipsa 144"/>
                                      <wps:cNvSpPr/>
                                      <wps:spPr>
                                        <a:xfrm rot="3042774">
                                          <a:off x="-23640" y="293370"/>
                                          <a:ext cx="206608" cy="159328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75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46" name="Grupa 146"/>
                                    <wpg:cNvGrpSpPr/>
                                    <wpg:grpSpPr>
                                      <a:xfrm>
                                        <a:off x="0" y="15240"/>
                                        <a:ext cx="323850" cy="446405"/>
                                        <a:chOff x="0" y="0"/>
                                        <a:chExt cx="323850" cy="446722"/>
                                      </a:xfrm>
                                    </wpg:grpSpPr>
                                    <wps:wsp>
                                      <wps:cNvPr id="141" name="Elipsa 141"/>
                                      <wps:cNvSpPr/>
                                      <wps:spPr>
                                        <a:xfrm>
                                          <a:off x="0" y="0"/>
                                          <a:ext cx="323850" cy="28194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75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2" name="Elipsa 142"/>
                                      <wps:cNvSpPr>
                                        <a:spLocks noChangeAspect="1"/>
                                      </wps:cNvSpPr>
                                      <wps:spPr>
                                        <a:xfrm rot="20120881">
                                          <a:off x="19102" y="106377"/>
                                          <a:ext cx="180832" cy="21467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75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45" name="Elipsa 145"/>
                                      <wps:cNvSpPr/>
                                      <wps:spPr>
                                        <a:xfrm rot="3042774">
                                          <a:off x="243840" y="381000"/>
                                          <a:ext cx="56515" cy="7493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chemeClr val="bg1">
                                            <a:lumMod val="75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s:wsp>
                                <wps:cNvPr id="154" name="Srce 154"/>
                                <wps:cNvSpPr/>
                                <wps:spPr>
                                  <a:xfrm>
                                    <a:off x="-1602" y="392097"/>
                                    <a:ext cx="107950" cy="89535"/>
                                  </a:xfrm>
                                  <a:prstGeom prst="hear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56" name="Srce 156"/>
                              <wps:cNvSpPr/>
                              <wps:spPr>
                                <a:xfrm>
                                  <a:off x="434340" y="91440"/>
                                  <a:ext cx="107950" cy="89535"/>
                                </a:xfrm>
                                <a:prstGeom prst="hear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a 157" o:spid="_x0000_s1026" style="position:absolute;margin-left:-.25pt;margin-top:6.95pt;width:108.6pt;height:19.8pt;z-index:251723776" coordsize="13792,2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">
                      <v:shape id="Srce 128" o:spid="_x0000_s1027" style="position:absolute;left:914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AkUMYA&#10;AADcAAAADwAAAGRycy9kb3ducmV2LnhtbESPQU/CQBCF7yb+h82YeJMtPRgtLEQwBCInwIu3oTt0&#10;i93Z2l1K9dc7BxNvM3lv3vtmOh98o3rqYh3YwHiUgSIug625MvB+WD08gYoJ2WITmAx8U4T57PZm&#10;ioUNV95Rv0+VkhCOBRpwKbWF1rF05DGOQkss2il0HpOsXaVth1cJ943Os+xRe6xZGhy2tHRUfu4v&#10;3sBhvbOvedLL55/z0VVfb9t+8bE15v5ueJmASjSkf/Pf9cYKfi608oxMo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JAkUMYAAADcAAAADwAAAAAAAAAAAAAAAACYAgAAZHJz&#10;L2Rvd25yZXYueG1sUEsFBgAAAAAEAAQA9QAAAIsDAAAAAA==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129" o:spid="_x0000_s1028" style="position:absolute;left:2590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By8MA&#10;AADcAAAADwAAAGRycy9kb3ducmV2LnhtbERPPW/CMBDdK/EfrEPqVpxmqErAIEpVtSoThIXtiI84&#10;EJ/T2A0pvx5XQmK7p/d503lva9FR6yvHCp5HCQjiwumKSwXb/OPpFYQPyBprx6TgjzzMZ4OHKWba&#10;nXlN3SaUIoawz1CBCaHJpPSFIYt+5BriyB1cazFE2JZSt3iO4baWaZK8SIsVxwaDDS0NFafNr1WQ&#10;f671exrkcnw57k35873q3nYrpR6H/WICIlAf7uKb+0vH+ekY/p+JF8j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By8MAAADcAAAADwAAAAAAAAAAAAAAAACYAgAAZHJzL2Rv&#10;d25yZXYueG1sUEsFBgAAAAAEAAQA9QAAAIgDAAAAAA==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  <v:shape id="Srce 131" o:spid="_x0000_s1029" style="position:absolute;left:8077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6TcMA&#10;AADcAAAADwAAAGRycy9kb3ducmV2LnhtbERPzWoCMRC+F/oOYQRvmqhYy2qU0lpQemntPsCwGXcX&#10;N5M1yeq2T98IQm/z8f3OatPbRlzIh9qxhslYgSAunKm51JB/v4+eQYSIbLBxTBp+KMBm/fiwwsy4&#10;K3/R5RBLkUI4ZKihirHNpAxFRRbD2LXEiTs6bzEm6EtpPF5TuG3kVKknabHm1FBhS68VFadDZzXs&#10;O/V2Np9nr6az7e/io1vk+dxrPRz0L0sQkfr4L767dybNn03g9ky6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Y6TcMAAADcAAAADwAAAAAAAAAAAAAAAACYAgAAZHJzL2Rv&#10;d25yZXYueG1sUEsFBgAAAAAEAAQA9QAAAIgDAAAAAA==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132" o:spid="_x0000_s1030" style="position:absolute;left:9829;top:914;width:1080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kOsMA&#10;AADcAAAADwAAAGRycy9kb3ducmV2LnhtbERP3WrCMBS+H/gO4Qy8m8kqm6MzimwOJrvxpw9waI5t&#10;sTmpSardnn4RBrs7H9/vmS8H24oL+dA41vA4USCIS2carjQUh4+HFxAhIhtsHZOGbwqwXIzu5pgb&#10;d+UdXfaxEimEQ44a6hi7XMpQ1mQxTFxHnLij8xZjgr6SxuM1hdtWZko9S4sNp4YaO3qrqTzte6th&#10;06v3s9mevcqm65/ZVz8riiev9fh+WL2CiDTEf/Gf+9Ok+dMMbs+kC+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SkOsMAAADcAAAADwAAAAAAAAAAAAAAAACYAgAAZHJzL2Rv&#10;d25yZXYueG1sUEsFBgAAAAAEAAQA9QAAAIgDAAAAAA==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shape id="Srce 133" o:spid="_x0000_s1031" style="position:absolute;left:11506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gBocMA&#10;AADcAAAADwAAAGRycy9kb3ducmV2LnhtbERP3UrDMBS+H/gO4QjeucQVN6lNh/gDym7m7AMcmrO2&#10;rDnpknSrPr0RhN2dj+/3FOvJ9uJEPnSONdzNFQji2pmOGw3V19vtA4gQkQ32jknDNwVYl1ezAnPj&#10;zvxJp11sRArhkKOGNsYhlzLULVkMczcQJ27vvMWYoG+k8XhO4baXC6WW0mLHqaHFgZ5bqg+70Wr4&#10;GNXL0WyPXi2y15/VZlxV1b3X+uZ6enoEEWmKF/G/+92k+VkGf8+kC2T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gBocMAAADcAAAADwAAAAAAAAAAAAAAAACYAgAAZHJzL2Rv&#10;d25yZXYueG1sUEsFBgAAAAAEAAQA9QAAAIgDAAAAAA==&#10;" path="m53975,22384v22490,-52229,110199,,,67151c-56224,22384,31485,-29845,53975,22384xe" fillcolor="white [3212]" strokecolor="black [3213]" strokeweight="1.5pt">
                        <v:path arrowok="t" o:connecttype="custom" o:connectlocs="53975,22384;53975,89535;53975,22384" o:connectangles="0,0,0"/>
                      </v:shape>
                      <v:roundrect id="Zaobljeni pravokutnik 134" o:spid="_x0000_s1032" style="position:absolute;width:13792;height:2514;visibility:visible;mso-wrap-style:square;v-text-anchor:midd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vvr8A&#10;AADcAAAADwAAAGRycy9kb3ducmV2LnhtbERPS4vCMBC+C/sfwix409RV6lKNoguCsCcfex+asQk2&#10;k9JEbf+9WRC8zcf3nOW6c7W4UxusZwWTcQaCuPTacqXgfNqNvkGEiKyx9kwKegqwXn0Mllho/+AD&#10;3Y+xEimEQ4EKTIxNIWUoDTkMY98QJ+7iW4cxwbaSusVHCne1/MqyXDq0nBoMNvRjqLweb06B3bqY&#10;l70xs9tF/s1/9/ZwzXulhp/dZgEiUhff4pd7r9P86Qz+n0kXyNU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9C++vwAAANwAAAAPAAAAAAAAAAAAAAAAAJgCAABkcnMvZG93bnJl&#10;di54bWxQSwUGAAAAAAQABAD1AAAAhAMAAAAA&#10;" filled="f" strokecolor="black [3213]" strokeweight="1pt"/>
                      <v:line id="Ravni poveznik 135" o:spid="_x0000_s1033" style="position:absolute;visibility:visible;mso-wrap-style:square" from="6705,228" to="6705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1o9sMAAADcAAAADwAAAGRycy9kb3ducmV2LnhtbERPTWvCQBC9C/0PyxR6001bqiW6CUUI&#10;CMUGrQePQ3bMBrOzIbtN0n/vFgre5vE+Z5NPthUD9b5xrOB5kYAgrpxuuFZw+i7m7yB8QNbYOiYF&#10;v+Qhzx5mG0y1G/lAwzHUIoawT1GBCaFLpfSVIYt+4TriyF1cbzFE2NdS9zjGcNvKlyRZSosNxwaD&#10;HW0NVdfjj1VQn0nbz9OuXA374XItt0XyZQqlnh6njzWIQFO4i//dOx3nv77B3zPxApn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NaPbDAAAA3AAAAA8AAAAAAAAAAAAA&#10;AAAAoQIAAGRycy9kb3ducmV2LnhtbFBLBQYAAAAABAAEAPkAAACRAwAAAAA=&#10;" strokecolor="black [3213]" strokeweight="2.25pt"/>
                      <v:group id="Grupa 155" o:spid="_x0000_s1034" style="position:absolute;left:6172;top:914;width:1130;height:1041" coordorigin="-1602,388620" coordsize="113202,104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<v:group id="Grupa 153" o:spid="_x0000_s1035" style="position:absolute;top:388620;width:111600;height:104400" coordsize="6959,6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      <o:lock v:ext="edit" aspectratio="t"/>
                          <v:shape id="Srce 130" o:spid="_x0000_s1036" style="position:absolute;width:6959;height:5772;visibility:visible;mso-wrap-style:square;v-text-anchor:middle" coordsize="695933,577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3tZ8UA&#10;AADcAAAADwAAAGRycy9kb3ducmV2LnhtbESPQW/CMAyF75P4D5EncRspIKG1ENAAUaHd1u2wo9eY&#10;ttA4VROg/Pv5MGk3W+/5vc+rzeBadaM+NJ4NTCcJKOLS24YrA1+fh5dXUCEiW2w9k4EHBdisR08r&#10;zKy/8wfdilgpCeGQoYE6xi7TOpQ1OQwT3xGLdvK9wyhrX2nb413CXatnSbLQDhuWhho72tVUXoqr&#10;M/C+P13yn3z7PeSL6XnbpeljVqTGjJ+HtyWoSEP8N/9dH63gzwVfnpEJ9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3e1nxQAAANwAAAAPAAAAAAAAAAAAAAAAAJgCAABkcnMv&#10;ZG93bnJldi54bWxQSwUGAAAAAAQABAD1AAAAigMAAAAA&#10;" path="m347967,144304v144986,-336709,710431,,,432911c-362465,144304,202980,-192405,347967,144304xe" fillcolor="white [3212]" strokecolor="black [3213]" strokeweight="1.5pt">
                            <v:path arrowok="t" o:connecttype="custom" o:connectlocs="347967,144304;347967,577215;347967,144304" o:connectangles="0,0,0"/>
                          </v:shape>
                          <v:group id="Grupa 152" o:spid="_x0000_s1037" style="position:absolute;left:76;top:76;width:3535;height:6401" coordsize="3535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        <v:rect id="Pravokutnik 143" o:spid="_x0000_s1038" style="position:absolute;left:2286;top:2667;width:609;height:23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9/3cIA&#10;AADcAAAADwAAAGRycy9kb3ducmV2LnhtbERPO2/CMBDeK/EfrENiKw6PVlHAIIoEdOhC6MB4io84&#10;Ij6nsQnh39eVKrHdp+95y3Vva9FR6yvHCibjBARx4XTFpYLv0+41BeEDssbaMSl4kIf1avCyxEy7&#10;Ox+py0MpYgj7DBWYEJpMSl8YsujHriGO3MW1FkOEbSl1i/cYbms5TZJ3abHi2GCwoa2h4prfrAJ/&#10;eDufivQnvZb7j7Qz5riRX0ap0bDfLEAE6sNT/O/+1HH+fAZ/z8QL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n3/dwgAAANwAAAAPAAAAAAAAAAAAAAAAAJgCAABkcnMvZG93&#10;bnJldi54bWxQSwUGAAAAAAQABAD1AAAAhwMAAAAA&#10;" fillcolor="#bfbfbf [2412]" stroked="f" strokeweight="2pt"/>
                            <v:group id="Grupa 150" o:spid="_x0000_s1039" style="position:absolute;left:1371;width:2164;height:6400" coordsize="2163,6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          <v:line id="Ravni poveznik 139" o:spid="_x0000_s1040" style="position:absolute;visibility:visible;mso-wrap-style:square" from="2163,0" to="2163,6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Bi88MAAADcAAAADwAAAGRycy9kb3ducmV2LnhtbERPTWvCQBC9C/0PyxR6001bqDa6CUUI&#10;CMUGrQePQ3bMBrOzIbtN0n/vFgre5vE+Z5NPthUD9b5xrOB5kYAgrpxuuFZw+i7mKxA+IGtsHZOC&#10;X/KQZw+zDabajXyg4RhqEUPYp6jAhNClUvrKkEW/cB1x5C6utxgi7GupexxjuG3lS5K8SYsNxwaD&#10;HW0NVdfjj1VQn0nbz9OuXA774XItt0XyZQqlnh6njzWIQFO4i//dOx3nv77D3zPxApn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AYvPDAAAA3AAAAA8AAAAAAAAAAAAA&#10;AAAAoQIAAGRycy9kb3ducmV2LnhtbFBLBQYAAAAABAAEAPkAAACRAwAAAAA=&#10;" strokecolor="black [3213]" strokeweight="2.25pt"/>
                              <v:rect id="Pravokutnik 140" o:spid="_x0000_s1041" style="position:absolute;left:1401;top:1295;width:597;height:3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3hqsUA&#10;AADcAAAADwAAAGRycy9kb3ducmV2LnhtbESPT2/CMAzF75P2HSJP2m2kQwxVhYAACbbDLvw5cLQa&#10;r6lonNKE0n37+TCJm633/N7P8+XgG9VTF+vABt5HGSjiMtiaKwOn4/YtBxUTssUmMBn4pQjLxfPT&#10;HAsb7ryn/pAqJSEcCzTgUmoLrWPpyGMchZZYtJ/QeUyydpW2Hd4l3Dd6nGVT7bFmaXDY0sZReTnc&#10;vIH4+XE+lvk1v1S7dd47t1/pb2fM68uwmoFKNKSH+f/6ywr+RPDlGZl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TeGqxQAAANwAAAAPAAAAAAAAAAAAAAAAAJgCAABkcnMv&#10;ZG93bnJldi54bWxQSwUGAAAAAAQABAD1AAAAigMAAAAA&#10;" fillcolor="#bfbfbf [2412]" stroked="f" strokeweight="2pt"/>
                              <v:oval id="Elipsa 144" o:spid="_x0000_s1042" style="position:absolute;left:-236;top:2933;width:2066;height:1593;rotation:332352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xSg8MA&#10;AADcAAAADwAAAGRycy9kb3ducmV2LnhtbERPTWvCQBC9C/6HZQQvxWwUW0PqGiRQrCdrUuh1yE6T&#10;YHY2ZLca/323UPA2j/c522w0nbjS4FrLCpZRDIK4srrlWsFn+bZIQDiPrLGzTAru5CDbTSdbTLW9&#10;8Zmuha9FCGGXooLG+z6V0lUNGXSR7YkD920Hgz7AoZZ6wFsIN51cxfGLNNhyaGiwp7yh6lL8GAW5&#10;lElx/th81dXlVD4dT+Xx+VAqNZ+N+1cQnkb/EP+733WYv17D3zPhAr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xSg8MAAADcAAAADwAAAAAAAAAAAAAAAACYAgAAZHJzL2Rv&#10;d25yZXYueG1sUEsFBgAAAAAEAAQA9QAAAIgDAAAAAA==&#10;" fillcolor="#bfbfbf [2412]" stroked="f" strokeweight="2pt"/>
                            </v:group>
                            <v:group id="Grupa 146" o:spid="_x0000_s1043" style="position:absolute;top:152;width:3238;height:4464" coordsize="323850,4467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          <v:oval id="Elipsa 141" o:spid="_x0000_s1044" style="position:absolute;width:323850;height:2819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7GY8EA&#10;AADcAAAADwAAAGRycy9kb3ducmV2LnhtbERPzYrCMBC+C75DGMGLaOquaO0apYgFL4JWH2BoxrZs&#10;MylNVuvbb4SFvc3H9zubXW8a8aDO1ZYVzGcRCOLC6ppLBbdrNo1BOI+ssbFMCl7kYLcdDjaYaPvk&#10;Cz1yX4oQwi5BBZX3bSKlKyoy6Ga2JQ7c3XYGfYBdKXWHzxBuGvkRRUtpsObQUGFL+4qK7/zHKFhn&#10;h9f5s8hO8eSWYrpfxWycU2o86tMvEJ56/y/+cx91mL+Yw/uZcIH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1OxmPBAAAA3AAAAA8AAAAAAAAAAAAAAAAAmAIAAGRycy9kb3du&#10;cmV2LnhtbFBLBQYAAAAABAAEAPUAAACGAwAAAAA=&#10;" fillcolor="#bfbfbf [2412]" stroked="f" strokeweight="2pt"/>
                              <v:oval id="Elipsa 142" o:spid="_x0000_s1045" style="position:absolute;left:19102;top:106377;width:180832;height:214677;rotation:-1615592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q3y8AA&#10;AADcAAAADwAAAGRycy9kb3ducmV2LnhtbERP24rCMBB9X/Afwgj7tqaKiFSjiCB4QcQbvg7N2BSb&#10;SWmi7f69ERb2bQ7nOtN5a0vxotoXjhX0ewkI4szpgnMFl/PqZwzCB2SNpWNS8Ese5rPO1xRT7Ro+&#10;0usUchFD2KeowIRQpVL6zJBF33MVceTurrYYIqxzqWtsYrgt5SBJRtJiwbHBYEVLQ9nj9LQKto/D&#10;rdE4MvlivGv32ea461+NUt/ddjEBEagN/+I/91rH+cMBfJ6JF8jZ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2q3y8AAAADcAAAADwAAAAAAAAAAAAAAAACYAgAAZHJzL2Rvd25y&#10;ZXYueG1sUEsFBgAAAAAEAAQA9QAAAIUDAAAAAA==&#10;" fillcolor="#bfbfbf [2412]" stroked="f" strokeweight="2pt">
                                <v:path arrowok="t"/>
                                <o:lock v:ext="edit" aspectratio="t"/>
                              </v:oval>
                              <v:oval id="Elipsa 145" o:spid="_x0000_s1046" style="position:absolute;left:243840;top:381000;width:56515;height:74930;rotation:3323521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D3GMIA&#10;AADcAAAADwAAAGRycy9kb3ducmV2LnhtbERPTYvCMBC9L/gfwgh7kTV1UVeqUUSQ1ZO2FbwOzdgW&#10;m0lponb/vRGEvc3jfc5i1Zla3Kl1lWUFo2EEgji3uuJCwSnbfs1AOI+ssbZMCv7IwWrZ+1hgrO2D&#10;E7qnvhAhhF2MCkrvm1hKl5dk0A1tQxy4i20N+gDbQuoWHyHc1PI7iqbSYMWhocSGNiXl1/RmFGyk&#10;nKXJ8edc5NdDNtgfsv3kN1Pqs9+t5yA8df5f/HbvdJg/nsDrmXCB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APcYwgAAANwAAAAPAAAAAAAAAAAAAAAAAJgCAABkcnMvZG93&#10;bnJldi54bWxQSwUGAAAAAAQABAD1AAAAhwMAAAAA&#10;" fillcolor="#bfbfbf [2412]" stroked="f" strokeweight="2pt"/>
                            </v:group>
                          </v:group>
                        </v:group>
                        <v:shape id="Srce 154" o:spid="_x0000_s1047" style="position:absolute;left:-1602;top:392097;width:107950;height:8953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8mDsMA&#10;AADcAAAADwAAAGRycy9kb3ducmV2LnhtbERPTYvCMBC9C/6HMMJeZE1dqkg1iorCKl629uBxaMa2&#10;2ExKE7X7783Cgrd5vM9ZrDpTiwe1rrKsYDyKQBDnVldcKMjO+88ZCOeRNdaWScEvOVgt+70FJto+&#10;+YceqS9ECGGXoILS+yaR0uUlGXQj2xAH7mpbgz7AtpC6xWcIN7X8iqKpNFhxaCixoW1J+S29GwXD&#10;8yxGeblk+2kab7aHSXbKjzulPgbdeg7CU+ff4n/3tw7zJzH8PRMu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8mDsMAAADcAAAADwAAAAAAAAAAAAAAAACYAgAAZHJzL2Rv&#10;d25yZXYueG1sUEsFBgAAAAAEAAQA9QAAAIgDAAAAAA==&#10;" path="m53975,22384v22490,-52229,110199,,,67151c-56224,22384,31485,-29845,53975,22384xe" filled="f" strokecolor="black [3213]" strokeweight="1.5pt">
                          <v:path arrowok="t" o:connecttype="custom" o:connectlocs="53975,22384;53975,89535;53975,22384" o:connectangles="0,0,0"/>
                        </v:shape>
                      </v:group>
                      <v:shape id="Srce 156" o:spid="_x0000_s1048" style="position:absolute;left:4343;top:914;width:1079;height:895;visibility:visible;mso-wrap-style:square;v-text-anchor:middle" coordsize="107950,895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VmxMQA&#10;AADcAAAADwAAAGRycy9kb3ducmV2LnhtbERPS2sCMRC+F/wPYYTealahoqtRqqW01JOPi7dxM27W&#10;bibbTbpu/fVGELzNx/ec6by1pWio9oVjBf1eAoI4c7rgXMFu+/EyAuEDssbSMSn4Jw/zWedpiql2&#10;Z15Tswm5iCHsU1RgQqhSKX1myKLvuYo4ckdXWwwR1rnUNZ5juC3lIEmG0mLBscFgRUtD2c/mzyrY&#10;fq71+yDI5fhyOpj893vVLPYrpZ677dsERKA2PMR395eO81+Hc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FZsTEAAAA3AAAAA8AAAAAAAAAAAAAAAAAmAIAAGRycy9k&#10;b3ducmV2LnhtbFBLBQYAAAAABAAEAPUAAACJAwAAAAA=&#10;" path="m53975,22384v22490,-52229,110199,,,67151c-56224,22384,31485,-29845,53975,22384xe" fillcolor="#bfbfbf [2412]" strokecolor="black [3213]" strokeweight="1.5pt">
                        <v:path arrowok="t" o:connecttype="custom" o:connectlocs="53975,22384;53975,89535;53975,22384" o:connectangles="0,0,0"/>
                      </v:shape>
                    </v:group>
                  </w:pict>
                </mc:Fallback>
              </mc:AlternateContent>
            </w:r>
          </w:p>
        </w:tc>
        <w:tc>
          <w:tcPr>
            <w:tcW w:w="1242" w:type="dxa"/>
            <w:vAlign w:val="center"/>
          </w:tcPr>
          <w:p w:rsidR="00F4447F" w:rsidRPr="00357F5F" w:rsidRDefault="00F4447F" w:rsidP="00A1138F">
            <w:pPr>
              <w:jc w:val="center"/>
            </w:pPr>
            <w:r w:rsidRPr="00357F5F">
              <w:object w:dxaOrig="360" w:dyaOrig="620" w14:anchorId="4CA2B5C8">
                <v:shape id="_x0000_i1031" type="#_x0000_t75" style="width:16.8pt;height:28.8pt" o:ole="">
                  <v:imagedata r:id="rId19" o:title=""/>
                </v:shape>
                <o:OLEObject Type="Embed" ProgID="Equation.DSMT4" ShapeID="_x0000_i1031" DrawAspect="Content" ObjectID="_1478943237" r:id="rId20"/>
              </w:object>
            </w:r>
          </w:p>
        </w:tc>
      </w:tr>
    </w:tbl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670E96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.</w:t>
      </w:r>
      <w:r>
        <w:rPr>
          <w:rFonts w:ascii="Times New Roman" w:hAnsi="Times New Roman" w:cs="Times New Roman"/>
          <w:sz w:val="24"/>
        </w:rPr>
        <w:tab/>
        <w:t>Napravi tablicu poput gornje i u njoj razradi zadatke:</w:t>
      </w:r>
    </w:p>
    <w:p w:rsidR="00670E96" w:rsidRDefault="00670E96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bookmarkStart w:id="0" w:name="_GoBack"/>
      <w:r w:rsidR="00F069DE" w:rsidRPr="00670E96">
        <w:rPr>
          <w:position w:val="-24"/>
        </w:rPr>
        <w:object w:dxaOrig="5580" w:dyaOrig="620">
          <v:shape id="_x0000_i1045" type="#_x0000_t75" style="width:291.85pt;height:31.8pt" o:ole="">
            <v:imagedata r:id="rId21" o:title=""/>
          </v:shape>
          <o:OLEObject Type="Embed" ProgID="Equation.DSMT4" ShapeID="_x0000_i1045" DrawAspect="Content" ObjectID="_1478943238" r:id="rId22"/>
        </w:object>
      </w:r>
      <w:bookmarkEnd w:id="0"/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5821F3" w:rsidRDefault="005821F3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.</w:t>
      </w:r>
      <w:r>
        <w:rPr>
          <w:rFonts w:ascii="Times New Roman" w:hAnsi="Times New Roman" w:cs="Times New Roman"/>
          <w:sz w:val="24"/>
        </w:rPr>
        <w:tab/>
        <w:t xml:space="preserve">Prepiši donje zadatke, te na isti način kako je riješen a zadatak, riješi i ostale. (Kod </w:t>
      </w:r>
    </w:p>
    <w:p w:rsidR="00331198" w:rsidRDefault="005821F3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računanja koristi podsjetnik - vidi ispod zadatka</w:t>
      </w:r>
      <w:r w:rsidR="00197ACB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>)</w:t>
      </w:r>
    </w:p>
    <w:p w:rsidR="00A34891" w:rsidRDefault="00A34891" w:rsidP="00197ACB">
      <w:pPr>
        <w:tabs>
          <w:tab w:val="left" w:pos="426"/>
          <w:tab w:val="left" w:pos="4395"/>
          <w:tab w:val="left" w:pos="6663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34891">
        <w:rPr>
          <w:rFonts w:ascii="Times New Roman" w:hAnsi="Times New Roman" w:cs="Times New Roman"/>
          <w:position w:val="-24"/>
          <w:sz w:val="24"/>
        </w:rPr>
        <w:object w:dxaOrig="2680" w:dyaOrig="620">
          <v:shape id="_x0000_i1033" type="#_x0000_t75" style="width:133.85pt;height:31.2pt" o:ole="">
            <v:imagedata r:id="rId23" o:title=""/>
          </v:shape>
          <o:OLEObject Type="Embed" ProgID="Equation.DSMT4" ShapeID="_x0000_i1033" DrawAspect="Content" ObjectID="_1478943239" r:id="rId24"/>
        </w:object>
      </w:r>
      <w:r w:rsidR="0062692B">
        <w:rPr>
          <w:rFonts w:ascii="Times New Roman" w:hAnsi="Times New Roman" w:cs="Times New Roman"/>
          <w:sz w:val="24"/>
        </w:rPr>
        <w:tab/>
      </w:r>
      <w:r w:rsidR="0062692B" w:rsidRPr="00A34891">
        <w:rPr>
          <w:rFonts w:ascii="Times New Roman" w:hAnsi="Times New Roman" w:cs="Times New Roman"/>
          <w:position w:val="-24"/>
          <w:sz w:val="24"/>
        </w:rPr>
        <w:object w:dxaOrig="1300" w:dyaOrig="620">
          <v:shape id="_x0000_i1034" type="#_x0000_t75" style="width:64.8pt;height:31.2pt" o:ole="">
            <v:imagedata r:id="rId25" o:title=""/>
          </v:shape>
          <o:OLEObject Type="Embed" ProgID="Equation.DSMT4" ShapeID="_x0000_i1034" DrawAspect="Content" ObjectID="_1478943240" r:id="rId26"/>
        </w:object>
      </w:r>
      <w:r w:rsidR="00197ACB">
        <w:rPr>
          <w:rFonts w:ascii="Times New Roman" w:hAnsi="Times New Roman" w:cs="Times New Roman"/>
          <w:sz w:val="24"/>
        </w:rPr>
        <w:tab/>
      </w:r>
      <w:r w:rsidR="00197ACB" w:rsidRPr="00A34891">
        <w:rPr>
          <w:rFonts w:ascii="Times New Roman" w:hAnsi="Times New Roman" w:cs="Times New Roman"/>
          <w:position w:val="-24"/>
          <w:sz w:val="24"/>
        </w:rPr>
        <w:object w:dxaOrig="1180" w:dyaOrig="620">
          <v:shape id="_x0000_i1035" type="#_x0000_t75" style="width:59pt;height:31pt" o:ole="">
            <v:imagedata r:id="rId27" o:title=""/>
          </v:shape>
          <o:OLEObject Type="Embed" ProgID="Equation.DSMT4" ShapeID="_x0000_i1035" DrawAspect="Content" ObjectID="_1478943241" r:id="rId28"/>
        </w:object>
      </w:r>
    </w:p>
    <w:p w:rsidR="0062692B" w:rsidRDefault="00A34891" w:rsidP="00197ACB">
      <w:pPr>
        <w:tabs>
          <w:tab w:val="left" w:pos="426"/>
          <w:tab w:val="left" w:pos="4395"/>
          <w:tab w:val="left" w:pos="6663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34891">
        <w:rPr>
          <w:rFonts w:ascii="Times New Roman" w:hAnsi="Times New Roman" w:cs="Times New Roman"/>
          <w:position w:val="-24"/>
          <w:sz w:val="24"/>
        </w:rPr>
        <w:object w:dxaOrig="1280" w:dyaOrig="620">
          <v:shape id="_x0000_i1036" type="#_x0000_t75" style="width:64.2pt;height:31.2pt" o:ole="">
            <v:imagedata r:id="rId29" o:title=""/>
          </v:shape>
          <o:OLEObject Type="Embed" ProgID="Equation.DSMT4" ShapeID="_x0000_i1036" DrawAspect="Content" ObjectID="_1478943242" r:id="rId30"/>
        </w:object>
      </w:r>
      <w:r w:rsidR="0062692B">
        <w:rPr>
          <w:rFonts w:ascii="Times New Roman" w:hAnsi="Times New Roman" w:cs="Times New Roman"/>
          <w:sz w:val="24"/>
        </w:rPr>
        <w:tab/>
      </w:r>
      <w:r w:rsidR="0062692B" w:rsidRPr="00A34891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037" type="#_x0000_t75" style="width:61.8pt;height:31.2pt" o:ole="">
            <v:imagedata r:id="rId31" o:title=""/>
          </v:shape>
          <o:OLEObject Type="Embed" ProgID="Equation.DSMT4" ShapeID="_x0000_i1037" DrawAspect="Content" ObjectID="_1478943243" r:id="rId32"/>
        </w:object>
      </w:r>
      <w:r w:rsidR="00197ACB">
        <w:rPr>
          <w:rFonts w:ascii="Times New Roman" w:hAnsi="Times New Roman" w:cs="Times New Roman"/>
          <w:sz w:val="24"/>
        </w:rPr>
        <w:tab/>
      </w:r>
      <w:r w:rsidR="00197ACB" w:rsidRPr="00A34891">
        <w:rPr>
          <w:rFonts w:ascii="Times New Roman" w:hAnsi="Times New Roman" w:cs="Times New Roman"/>
          <w:position w:val="-24"/>
          <w:sz w:val="24"/>
        </w:rPr>
        <w:object w:dxaOrig="1240" w:dyaOrig="620">
          <v:shape id="_x0000_i1038" type="#_x0000_t75" style="width:62pt;height:31pt" o:ole="">
            <v:imagedata r:id="rId33" o:title=""/>
          </v:shape>
          <o:OLEObject Type="Embed" ProgID="Equation.DSMT4" ShapeID="_x0000_i1038" DrawAspect="Content" ObjectID="_1478943244" r:id="rId34"/>
        </w:object>
      </w:r>
    </w:p>
    <w:p w:rsidR="00331198" w:rsidRDefault="0062692B" w:rsidP="00197ACB">
      <w:pPr>
        <w:tabs>
          <w:tab w:val="left" w:pos="426"/>
          <w:tab w:val="left" w:pos="4395"/>
          <w:tab w:val="left" w:pos="6663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34891">
        <w:rPr>
          <w:rFonts w:ascii="Times New Roman" w:hAnsi="Times New Roman" w:cs="Times New Roman"/>
          <w:position w:val="-24"/>
          <w:sz w:val="24"/>
        </w:rPr>
        <w:object w:dxaOrig="1260" w:dyaOrig="620">
          <v:shape id="_x0000_i1039" type="#_x0000_t75" style="width:63pt;height:31.2pt" o:ole="">
            <v:imagedata r:id="rId35" o:title=""/>
          </v:shape>
          <o:OLEObject Type="Embed" ProgID="Equation.DSMT4" ShapeID="_x0000_i1039" DrawAspect="Content" ObjectID="_1478943245" r:id="rId36"/>
        </w:object>
      </w:r>
      <w:r w:rsidR="00A34891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 w:rsidR="0027540C" w:rsidRPr="00A34891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040" type="#_x0000_t75" style="width:66pt;height:31.2pt" o:ole="">
            <v:imagedata r:id="rId37" o:title=""/>
          </v:shape>
          <o:OLEObject Type="Embed" ProgID="Equation.DSMT4" ShapeID="_x0000_i1040" DrawAspect="Content" ObjectID="_1478943246" r:id="rId38"/>
        </w:object>
      </w:r>
      <w:r w:rsidR="00197ACB">
        <w:rPr>
          <w:rFonts w:ascii="Times New Roman" w:hAnsi="Times New Roman" w:cs="Times New Roman"/>
          <w:sz w:val="24"/>
        </w:rPr>
        <w:tab/>
      </w:r>
      <w:r w:rsidR="00197ACB" w:rsidRPr="00A34891">
        <w:rPr>
          <w:rFonts w:ascii="Times New Roman" w:hAnsi="Times New Roman" w:cs="Times New Roman"/>
          <w:position w:val="-24"/>
          <w:sz w:val="24"/>
        </w:rPr>
        <w:object w:dxaOrig="1200" w:dyaOrig="620">
          <v:shape id="_x0000_i1041" type="#_x0000_t75" style="width:60pt;height:31pt" o:ole="">
            <v:imagedata r:id="rId39" o:title=""/>
          </v:shape>
          <o:OLEObject Type="Embed" ProgID="Equation.DSMT4" ShapeID="_x0000_i1041" DrawAspect="Content" ObjectID="_1478943247" r:id="rId40"/>
        </w:object>
      </w:r>
    </w:p>
    <w:p w:rsidR="00331198" w:rsidRDefault="00022AE2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175C4E7F" wp14:editId="4B3C27A4">
                <wp:simplePos x="0" y="0"/>
                <wp:positionH relativeFrom="column">
                  <wp:posOffset>250825</wp:posOffset>
                </wp:positionH>
                <wp:positionV relativeFrom="paragraph">
                  <wp:posOffset>145415</wp:posOffset>
                </wp:positionV>
                <wp:extent cx="3817620" cy="1439545"/>
                <wp:effectExtent l="0" t="0" r="11430" b="0"/>
                <wp:wrapNone/>
                <wp:docPr id="151" name="Grupa 1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17620" cy="1439545"/>
                          <a:chOff x="106680" y="0"/>
                          <a:chExt cx="3817620" cy="1440179"/>
                        </a:xfrm>
                      </wpg:grpSpPr>
                      <wpg:grpSp>
                        <wpg:cNvPr id="13" name="Grupa 13"/>
                        <wpg:cNvGrpSpPr/>
                        <wpg:grpSpPr>
                          <a:xfrm>
                            <a:off x="2072640" y="525780"/>
                            <a:ext cx="861694" cy="914399"/>
                            <a:chOff x="0" y="0"/>
                            <a:chExt cx="861694" cy="914399"/>
                          </a:xfrm>
                        </wpg:grpSpPr>
                        <wps:wsp>
                          <wps:cNvPr id="2" name="Luk 2"/>
                          <wps:cNvSpPr/>
                          <wps:spPr>
                            <a:xfrm>
                              <a:off x="0" y="0"/>
                              <a:ext cx="822960" cy="457200"/>
                            </a:xfrm>
                            <a:prstGeom prst="arc">
                              <a:avLst>
                                <a:gd name="adj1" fmla="val 520717"/>
                                <a:gd name="adj2" fmla="val 9084278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720" y="350520"/>
                              <a:ext cx="434974" cy="5638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0325" w:rsidRPr="00022AE2" w:rsidRDefault="00550325" w:rsidP="00550325">
                                <w:pPr>
                                  <w:rPr>
                                    <w:b/>
                                    <w:sz w:val="36"/>
                                  </w:rPr>
                                </w:pPr>
                                <w:r w:rsidRPr="00022AE2">
                                  <w:rPr>
                                    <w:rFonts w:ascii="Times New Roman" w:hAnsi="Times New Roman" w:cs="Times New Roman"/>
                                    <w:b/>
                                    <w:sz w:val="40"/>
                                  </w:rPr>
                                  <w:t>:</w:t>
                                </w:r>
                                <w:r w:rsidRPr="00022AE2">
                                  <w:rPr>
                                    <w:b/>
                                    <w:sz w:val="3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g:grpSp>
                        <wpg:cNvPr id="149" name="Grupa 149"/>
                        <wpg:cNvGrpSpPr/>
                        <wpg:grpSpPr>
                          <a:xfrm>
                            <a:off x="1577340" y="449580"/>
                            <a:ext cx="1356360" cy="563879"/>
                            <a:chOff x="0" y="0"/>
                            <a:chExt cx="1356360" cy="563879"/>
                          </a:xfrm>
                        </wpg:grpSpPr>
                        <wps:wsp>
                          <wps:cNvPr id="3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434974" cy="5638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0325" w:rsidRPr="00022AE2" w:rsidRDefault="00550325" w:rsidP="00550325">
                                <w:pPr>
                                  <w:rPr>
                                    <w:sz w:val="36"/>
                                  </w:rPr>
                                </w:pPr>
                                <w:r w:rsidRPr="00022AE2">
                                  <w:rPr>
                                    <w:rFonts w:ascii="Times New Roman" w:hAnsi="Times New Roman" w:cs="Times New Roman"/>
                                    <w:sz w:val="40"/>
                                  </w:rPr>
                                  <w:t>.</w:t>
                                </w:r>
                                <w:r w:rsidRPr="00022AE2">
                                  <w:rPr>
                                    <w:sz w:val="3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6" name="Luk 6"/>
                          <wps:cNvSpPr/>
                          <wps:spPr>
                            <a:xfrm>
                              <a:off x="205740" y="45720"/>
                              <a:ext cx="1150620" cy="452120"/>
                            </a:xfrm>
                            <a:prstGeom prst="arc">
                              <a:avLst>
                                <a:gd name="adj1" fmla="val 9712581"/>
                                <a:gd name="adj2" fmla="val 12062507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8" name="Grupa 148"/>
                        <wpg:cNvGrpSpPr/>
                        <wpg:grpSpPr>
                          <a:xfrm>
                            <a:off x="1920240" y="76200"/>
                            <a:ext cx="1516380" cy="914400"/>
                            <a:chOff x="0" y="0"/>
                            <a:chExt cx="1516380" cy="914400"/>
                          </a:xfrm>
                        </wpg:grpSpPr>
                        <wps:wsp>
                          <wps:cNvPr id="9" name="Luk 9"/>
                          <wps:cNvSpPr/>
                          <wps:spPr>
                            <a:xfrm>
                              <a:off x="0" y="304800"/>
                              <a:ext cx="1516380" cy="609600"/>
                            </a:xfrm>
                            <a:prstGeom prst="arc">
                              <a:avLst>
                                <a:gd name="adj1" fmla="val 12358136"/>
                                <a:gd name="adj2" fmla="val 20829463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none" w="med" len="med"/>
                              <a:tailEnd type="arrow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Tekstni okvir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2940" y="0"/>
                              <a:ext cx="434340" cy="444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550325" w:rsidRPr="00022AE2" w:rsidRDefault="00550325" w:rsidP="00550325">
                                <w:pPr>
                                  <w:rPr>
                                    <w:rFonts w:ascii="Arial" w:hAnsi="Arial" w:cs="Arial"/>
                                    <w:sz w:val="36"/>
                                  </w:rPr>
                                </w:pPr>
                                <w:r w:rsidRPr="00022AE2">
                                  <w:rPr>
                                    <w:rFonts w:ascii="Arial" w:hAnsi="Arial" w:cs="Arial"/>
                                    <w:sz w:val="40"/>
                                  </w:rPr>
                                  <w:t>=</w:t>
                                </w:r>
                                <w:r w:rsidRPr="00022AE2">
                                  <w:rPr>
                                    <w:rFonts w:ascii="Arial" w:hAnsi="Arial" w:cs="Arial"/>
                                    <w:sz w:val="36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136" name="Pravokutnik 136"/>
                        <wps:cNvSpPr/>
                        <wps:spPr>
                          <a:xfrm>
                            <a:off x="106680" y="0"/>
                            <a:ext cx="3817620" cy="134874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kstni okvir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980" y="175183"/>
                            <a:ext cx="1250314" cy="4292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50325" w:rsidRPr="00022AE2" w:rsidRDefault="00550325" w:rsidP="00550325">
                              <w:pPr>
                                <w:rPr>
                                  <w:b/>
                                </w:rPr>
                              </w:pPr>
                              <w:r w:rsidRPr="00022AE2"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</w:rPr>
                                <w:t>Podsjetnik:</w:t>
                              </w:r>
                              <w:r w:rsidRPr="00022AE2">
                                <w:rPr>
                                  <w:b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upa 151" o:spid="_x0000_s1026" style="position:absolute;margin-left:19.75pt;margin-top:11.45pt;width:300.6pt;height:113.35pt;z-index:251747328;mso-width-relative:margin" coordorigin="1066" coordsize="38176,14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">
                <v:group id="Grupa 13" o:spid="_x0000_s1027" style="position:absolute;left:20726;top:5257;width:8617;height:9144" coordsize="8616,9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Luk 2" o:spid="_x0000_s1028" style="position:absolute;width:8229;height:4572;visibility:visible;mso-wrap-style:square;v-text-anchor:middle" coordsize="822960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3z68QA&#10;AADaAAAADwAAAGRycy9kb3ducmV2LnhtbESPT4vCMBTE7wt+h/AEL4um/mHR2igiFAruZXUPHh/N&#10;sy1tXkoTtfrpjbCwx2FmfsMk29404kadqywrmE4iEMS51RUXCn5P6XgJwnlkjY1lUvAgB9vN4CPB&#10;WNs7/9Dt6AsRIOxiVFB638ZSurwkg25iW+LgXWxn0AfZFVJ3eA9w08hZFH1JgxWHhRJb2peU18er&#10;UZBlp+mcFp+rxXPeLtP0nDf14Vup0bDfrUF46v1/+K+daQUzeF8JN0Bu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t8+vEAAAA2gAAAA8AAAAAAAAAAAAAAAAAmAIAAGRycy9k&#10;b3ducmV2LnhtbFBLBQYAAAAABAAEAPUAAACJAwAAAAA=&#10;" path="m808256,289164nsc763077,380518,621152,446923,451427,456120,327581,462831,204921,438047,117772,388704l411480,228600r396776,60564xem808256,289164nfc763077,380518,621152,446923,451427,456120,327581,462831,204921,438047,117772,388704e" filled="f" strokecolor="black [3213]" strokeweight="1pt">
                    <v:stroke endarrow="open"/>
                    <v:path arrowok="t" o:connecttype="custom" o:connectlocs="808256,289164;451427,456120;117772,388704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4267;top:3505;width:4349;height:5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uOFMEA&#10;AADaAAAADwAAAGRycy9kb3ducmV2LnhtbESPT2vCQBTE7wW/w/IEb3Vjs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LjhTBAAAA2gAAAA8AAAAAAAAAAAAAAAAAmAIAAGRycy9kb3du&#10;cmV2LnhtbFBLBQYAAAAABAAEAPUAAACGAwAAAAA=&#10;" filled="f" stroked="f">
                    <v:textbox style="mso-fit-shape-to-text:t">
                      <w:txbxContent>
                        <w:p w:rsidR="00550325" w:rsidRPr="00022AE2" w:rsidRDefault="00550325" w:rsidP="00550325">
                          <w:pPr>
                            <w:rPr>
                              <w:b/>
                              <w:sz w:val="36"/>
                            </w:rPr>
                          </w:pPr>
                          <w:r w:rsidRPr="00022AE2">
                            <w:rPr>
                              <w:rFonts w:ascii="Times New Roman" w:hAnsi="Times New Roman" w:cs="Times New Roman"/>
                              <w:b/>
                              <w:sz w:val="40"/>
                            </w:rPr>
                            <w:t>:</w:t>
                          </w:r>
                          <w:r w:rsidRPr="00022AE2">
                            <w:rPr>
                              <w:b/>
                              <w:sz w:val="36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Grupa 149" o:spid="_x0000_s1030" style="position:absolute;left:15773;top:4495;width:13564;height:5639" coordsize="13563,56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  <v:shape id="_x0000_s1031" type="#_x0000_t202" style="position:absolute;width:4349;height:56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IWYMEA&#10;AADaAAAADwAAAGRycy9kb3ducmV2LnhtbESPT2vCQBTE7wW/w/IEb3VjpaVEVxH/gIdeauP9kX1m&#10;g9m3Iftq4rd3hUKPw8z8hlmuB9+oG3WxDmxgNs1AEZfB1lwZKH4Or5+goiBbbAKTgTtFWK9GL0vM&#10;bej5m24nqVSCcMzRgBNpc61j6chjnIaWOHmX0HmUJLtK2w77BPeNfsuyD+2x5rTgsKWto/J6+vUG&#10;ROxmdi/2Ph7Pw9eud1n5joUxk/GwWYASGuQ//Nc+WgNz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iFmDBAAAA2gAAAA8AAAAAAAAAAAAAAAAAmAIAAGRycy9kb3du&#10;cmV2LnhtbFBLBQYAAAAABAAEAPUAAACGAwAAAAA=&#10;" filled="f" stroked="f">
                    <v:textbox style="mso-fit-shape-to-text:t">
                      <w:txbxContent>
                        <w:p w:rsidR="00550325" w:rsidRPr="00022AE2" w:rsidRDefault="00550325" w:rsidP="00550325">
                          <w:pPr>
                            <w:rPr>
                              <w:sz w:val="36"/>
                            </w:rPr>
                          </w:pPr>
                          <w:r w:rsidRPr="00022AE2">
                            <w:rPr>
                              <w:rFonts w:ascii="Times New Roman" w:hAnsi="Times New Roman" w:cs="Times New Roman"/>
                              <w:sz w:val="40"/>
                            </w:rPr>
                            <w:t>.</w:t>
                          </w:r>
                          <w:r w:rsidRPr="00022AE2">
                            <w:rPr>
                              <w:sz w:val="36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Luk 6" o:spid="_x0000_s1032" style="position:absolute;left:2057;top:457;width:11506;height:4521;visibility:visible;mso-wrap-style:square;v-text-anchor:middle" coordsize="1150620,452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zoKcEA&#10;AADaAAAADwAAAGRycy9kb3ducmV2LnhtbESPzYrCQBCE7wu+w9DC3taJuyISHUVkg+JF/Ls3mTYJ&#10;ZnpCplfj2+8Igseiqr6iZovO1epGbag8GxgOElDEubcVFwZOx+xrAioIssXaMxl4UIDFvPcxw9T6&#10;O+/pdpBCRQiHFA2UIk2qdchLchgGviGO3sW3DiXKttC2xXuEu1p/J8lYO6w4LpTY0Kqk/Hr4cwbW&#10;+93vucmy4iE/Z39aVyPJthtjPvvdcgpKqJN3+NXeWANjeF6JN0DP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c6CnBAAAA2gAAAA8AAAAAAAAAAAAAAAAAmAIAAGRycy9kb3du&#10;cmV2LnhtbFBLBQYAAAAABAAEAPUAAACGAwAAAAA=&#10;" path="m133268,370744nsc-55649,281627,-42276,150790,164220,67913l575310,226060,133268,370744xem133268,370744nfc-55649,281627,-42276,150790,164220,67913e" filled="f" strokecolor="black [3213]" strokeweight="1pt">
                    <v:stroke endarrow="open"/>
                    <v:path arrowok="t" o:connecttype="custom" o:connectlocs="133268,370744;164220,67913" o:connectangles="0,0"/>
                  </v:shape>
                </v:group>
                <v:group id="Grupa 148" o:spid="_x0000_s1033" style="position:absolute;left:19202;top:762;width:15164;height:9144" coordsize="15163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shape id="Luk 9" o:spid="_x0000_s1034" style="position:absolute;top:3048;width:15163;height:6096;visibility:visible;mso-wrap-style:square;v-text-anchor:middle" coordsize="1516380,609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HK5sQA&#10;AADaAAAADwAAAGRycy9kb3ducmV2LnhtbESPT2vCQBTE7wW/w/KE3uomPUgbswmlUFosCGoLentk&#10;n0kw+zZkN3/003cFocdhZn7DpPlkGjFQ52rLCuJFBIK4sLrmUsHP/uPpBYTzyBoby6TgQg7ybPaQ&#10;YqLtyFsadr4UAcIuQQWV920ipSsqMugWtiUO3sl2Bn2QXSl1h2OAm0Y+R9FSGqw5LFTY0ntFxXnX&#10;GwXfI1/HY3w1R3uwn+vfbc/1tFHqcT69rUB4mvx/+N7+0gpe4XYl3AC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RyubEAAAA2gAAAA8AAAAAAAAAAAAAAAAAmAIAAGRycy9k&#10;b3ducmV2LnhtbFBLBQYAAAAABAAEAPUAAACJAwAAAAA=&#10;" path="m275559,69729nsc420706,21568,605221,-3170,793221,325v260200,4838,496005,63034,624495,154122l758190,304800,275559,69729xem275559,69729nfc420706,21568,605221,-3170,793221,325v260200,4838,496005,63034,624495,154122e" filled="f" strokecolor="black [3213]" strokeweight="1pt">
                    <v:stroke endarrow="open"/>
                    <v:path arrowok="t" o:connecttype="custom" o:connectlocs="275559,69729;793221,325;1417716,154447" o:connectangles="0,0,0"/>
                  </v:shape>
                  <v:shape id="_x0000_s1035" type="#_x0000_t202" style="position:absolute;left:6629;width:4343;height:44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550325" w:rsidRPr="00022AE2" w:rsidRDefault="00550325" w:rsidP="00550325">
                          <w:pPr>
                            <w:rPr>
                              <w:rFonts w:ascii="Arial" w:hAnsi="Arial" w:cs="Arial"/>
                              <w:sz w:val="36"/>
                            </w:rPr>
                          </w:pPr>
                          <w:r w:rsidRPr="00022AE2">
                            <w:rPr>
                              <w:rFonts w:ascii="Arial" w:hAnsi="Arial" w:cs="Arial"/>
                              <w:sz w:val="40"/>
                            </w:rPr>
                            <w:t>=</w:t>
                          </w:r>
                          <w:r w:rsidRPr="00022AE2">
                            <w:rPr>
                              <w:rFonts w:ascii="Arial" w:hAnsi="Arial" w:cs="Arial"/>
                              <w:sz w:val="36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rect id="Pravokutnik 136" o:spid="_x0000_s1036" style="position:absolute;left:1066;width:38177;height:1348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CMOsQA&#10;AADcAAAADwAAAGRycy9kb3ducmV2LnhtbERPS2vCQBC+F/oflil4Ed1oQSS6SmlpyaEU6uPgbcyO&#10;2dTsbMhONf333ULB23x8z1mue9+oC3WxDmxgMs5AEZfB1lwZ2G1fR3NQUZAtNoHJwA9FWK/u75aY&#10;23DlT7pspFIphGOOBpxIm2sdS0ce4zi0xIk7hc6jJNhV2nZ4TeG+0dMsm2mPNacGhy09OyrPm29v&#10;4FD0Un1N3uT9jMP9sHDH8uPlaMzgoX9agBLq5Sb+dxc2zX+cwd8z6Q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AjDrEAAAA3AAAAA8AAAAAAAAAAAAAAAAAmAIAAGRycy9k&#10;b3ducmV2LnhtbFBLBQYAAAAABAAEAPUAAACJAwAAAAA=&#10;" filled="f" strokecolor="black [3213]" strokeweight="1pt"/>
                <v:shape id="_x0000_s1037" type="#_x0000_t202" style="position:absolute;left:2209;top:1751;width:12503;height:4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50QsMA&#10;AADcAAAADwAAAGRycy9kb3ducmV2LnhtbESPQU/DMAyF70j7D5EncWPpQKCpLJumAdIOXNi6u9WY&#10;plrjVI1Zu3+PD0jcbL3n9z6vt1PszJWG3CZ2sFwUYIjr5FtuHFSnj4cVmCzIHrvE5OBGGbab2d0a&#10;S59G/qLrURqjIZxLdBBE+tLaXAeKmBepJ1btOw0RRdehsX7AUcNjZx+L4sVGbFkbAva0D1Rfjj/R&#10;gYjfLW/Ve8yH8/T5NoaifsbKufv5tHsFIzTJv/nv+uAV/0lp9Rmd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50QsMAAADcAAAADwAAAAAAAAAAAAAAAACYAgAAZHJzL2Rv&#10;d25yZXYueG1sUEsFBgAAAAAEAAQA9QAAAIgDAAAAAA==&#10;" filled="f" stroked="f">
                  <v:textbox style="mso-fit-shape-to-text:t">
                    <w:txbxContent>
                      <w:p w:rsidR="00550325" w:rsidRPr="00022AE2" w:rsidRDefault="00550325" w:rsidP="00550325">
                        <w:pPr>
                          <w:rPr>
                            <w:b/>
                          </w:rPr>
                        </w:pPr>
                        <w:r w:rsidRPr="00022AE2">
                          <w:rPr>
                            <w:rFonts w:ascii="Times New Roman" w:hAnsi="Times New Roman" w:cs="Times New Roman"/>
                            <w:b/>
                            <w:sz w:val="24"/>
                          </w:rPr>
                          <w:t>Podsjetnik:</w:t>
                        </w:r>
                        <w:r w:rsidRPr="00022AE2">
                          <w:rPr>
                            <w:b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022AE2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hr-H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5637EC2" wp14:editId="2502A714">
                <wp:simplePos x="0" y="0"/>
                <wp:positionH relativeFrom="column">
                  <wp:posOffset>1972864</wp:posOffset>
                </wp:positionH>
                <wp:positionV relativeFrom="paragraph">
                  <wp:posOffset>635</wp:posOffset>
                </wp:positionV>
                <wp:extent cx="1819274" cy="817244"/>
                <wp:effectExtent l="0" t="0" r="0" b="2540"/>
                <wp:wrapNone/>
                <wp:docPr id="307" name="Tekstni okvi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274" cy="8172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0325" w:rsidRDefault="003E66DF">
                            <w:r w:rsidRPr="00A34891">
                              <w:rPr>
                                <w:rFonts w:ascii="Times New Roman" w:hAnsi="Times New Roman" w:cs="Times New Roman"/>
                                <w:position w:val="-24"/>
                                <w:sz w:val="24"/>
                              </w:rPr>
                              <w:object w:dxaOrig="1900" w:dyaOrig="620">
                                <v:shape id="_x0000_i1043" type="#_x0000_t75" style="width:135.2pt;height:44.4pt" o:ole="">
                                  <v:imagedata r:id="rId41" o:title=""/>
                                </v:shape>
                                <o:OLEObject Type="Embed" ProgID="Equation.DSMT4" ShapeID="_x0000_i1043" DrawAspect="Content" ObjectID="_1478943248" r:id="rId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kstni okvir 2" o:spid="_x0000_s1038" type="#_x0000_t202" style="position:absolute;margin-left:155.35pt;margin-top:.05pt;width:143.25pt;height:64.35pt;z-index:2517401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" filled="f" stroked="f">
                <v:textbox style="mso-fit-shape-to-text:t">
                  <w:txbxContent>
                    <w:p w:rsidR="00550325" w:rsidRDefault="003E66DF">
                      <w:r w:rsidRPr="00A34891">
                        <w:rPr>
                          <w:rFonts w:ascii="Times New Roman" w:hAnsi="Times New Roman" w:cs="Times New Roman"/>
                          <w:position w:val="-24"/>
                          <w:sz w:val="24"/>
                        </w:rPr>
                        <w:object w:dxaOrig="1900" w:dyaOrig="620">
                          <v:shape id="_x0000_i1153" type="#_x0000_t75" style="width:135.2pt;height:44.4pt" o:ole="">
                            <v:imagedata r:id="rId43" o:title=""/>
                          </v:shape>
                          <o:OLEObject Type="Embed" ProgID="Equation.DSMT4" ShapeID="_x0000_i1153" DrawAspect="Content" ObjectID="_1478720028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p w:rsidR="00331198" w:rsidRPr="00331198" w:rsidRDefault="00331198" w:rsidP="00331198">
      <w:pPr>
        <w:tabs>
          <w:tab w:val="left" w:pos="426"/>
        </w:tabs>
        <w:spacing w:after="0" w:line="240" w:lineRule="auto"/>
        <w:rPr>
          <w:rFonts w:ascii="Times New Roman" w:hAnsi="Times New Roman" w:cs="Times New Roman"/>
          <w:sz w:val="24"/>
        </w:rPr>
      </w:pPr>
    </w:p>
    <w:sectPr w:rsidR="00331198" w:rsidRPr="00331198">
      <w:footerReference w:type="default" r:id="rId4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14F6" w:rsidRDefault="004C14F6" w:rsidP="004C14F6">
      <w:pPr>
        <w:spacing w:after="0" w:line="240" w:lineRule="auto"/>
      </w:pPr>
      <w:r>
        <w:separator/>
      </w:r>
    </w:p>
  </w:endnote>
  <w:endnote w:type="continuationSeparator" w:id="0">
    <w:p w:rsidR="004C14F6" w:rsidRDefault="004C14F6" w:rsidP="004C1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14F6" w:rsidRPr="00090F80" w:rsidRDefault="004C14F6" w:rsidP="004C14F6">
    <w:pPr>
      <w:tabs>
        <w:tab w:val="center" w:pos="3828"/>
        <w:tab w:val="right" w:pos="8931"/>
      </w:tabs>
      <w:spacing w:after="0" w:line="240" w:lineRule="auto"/>
      <w:rPr>
        <w:color w:val="5F5F5F"/>
        <w:sz w:val="18"/>
      </w:rPr>
    </w:pPr>
    <w:r w:rsidRPr="00090F80">
      <w:rPr>
        <w:color w:val="5F5F5F"/>
        <w:sz w:val="18"/>
      </w:rPr>
      <w:t xml:space="preserve">Antonija </w:t>
    </w:r>
    <w:proofErr w:type="spellStart"/>
    <w:r w:rsidRPr="00090F80">
      <w:rPr>
        <w:color w:val="5F5F5F"/>
        <w:sz w:val="18"/>
      </w:rPr>
      <w:t>Horvatek</w:t>
    </w:r>
    <w:proofErr w:type="spellEnd"/>
    <w:r w:rsidRPr="00090F80">
      <w:rPr>
        <w:color w:val="5F5F5F"/>
        <w:sz w:val="18"/>
      </w:rPr>
      <w:tab/>
    </w:r>
    <w:r w:rsidRPr="00090F80">
      <w:rPr>
        <w:rFonts w:ascii="Brush Script MT" w:hAnsi="Brush Script MT"/>
        <w:color w:val="5F5F5F"/>
      </w:rPr>
      <w:t xml:space="preserve">Matematika na dlanu </w:t>
    </w:r>
    <w:r w:rsidRPr="00090F80">
      <w:rPr>
        <w:rFonts w:ascii="Brush Script MT" w:hAnsi="Brush Script MT"/>
        <w:color w:val="5F5F5F"/>
      </w:rPr>
      <w:tab/>
    </w:r>
    <w:hyperlink r:id="rId1" w:history="1">
      <w:r w:rsidRPr="00090F80">
        <w:rPr>
          <w:rStyle w:val="Hiperveza"/>
          <w:color w:val="5F5F5F"/>
          <w:sz w:val="18"/>
        </w:rPr>
        <w:t>http://www.antonija-horvatek.from.hr/</w:t>
      </w:r>
    </w:hyperlink>
    <w:r w:rsidRPr="00090F80">
      <w:rPr>
        <w:color w:val="5F5F5F"/>
        <w:sz w:val="18"/>
      </w:rPr>
      <w:t xml:space="preserve"> </w:t>
    </w:r>
  </w:p>
  <w:p w:rsidR="004C14F6" w:rsidRDefault="004C14F6">
    <w:pPr>
      <w:pStyle w:val="Podnoj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14F6" w:rsidRDefault="004C14F6" w:rsidP="004C14F6">
      <w:pPr>
        <w:spacing w:after="0" w:line="240" w:lineRule="auto"/>
      </w:pPr>
      <w:r>
        <w:separator/>
      </w:r>
    </w:p>
  </w:footnote>
  <w:footnote w:type="continuationSeparator" w:id="0">
    <w:p w:rsidR="004C14F6" w:rsidRDefault="004C14F6" w:rsidP="004C14F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1198"/>
    <w:rsid w:val="00022AE2"/>
    <w:rsid w:val="00067631"/>
    <w:rsid w:val="00154D09"/>
    <w:rsid w:val="00197ACB"/>
    <w:rsid w:val="0027540C"/>
    <w:rsid w:val="002941D1"/>
    <w:rsid w:val="00331198"/>
    <w:rsid w:val="00370248"/>
    <w:rsid w:val="003E66DF"/>
    <w:rsid w:val="004C14F6"/>
    <w:rsid w:val="00550325"/>
    <w:rsid w:val="005821F3"/>
    <w:rsid w:val="00600A68"/>
    <w:rsid w:val="0062692B"/>
    <w:rsid w:val="00670E96"/>
    <w:rsid w:val="00A1138F"/>
    <w:rsid w:val="00A34891"/>
    <w:rsid w:val="00F069DE"/>
    <w:rsid w:val="00F44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3311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Normal"/>
    <w:uiPriority w:val="99"/>
    <w:semiHidden/>
    <w:unhideWhenUsed/>
    <w:rsid w:val="00331198"/>
    <w:rPr>
      <w:rFonts w:ascii="Times New Roman" w:hAnsi="Times New Roman" w:cs="Times New Roman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5503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550325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4C14F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4C14F6"/>
  </w:style>
  <w:style w:type="paragraph" w:styleId="Podnoje">
    <w:name w:val="footer"/>
    <w:basedOn w:val="Normal"/>
    <w:link w:val="PodnojeChar"/>
    <w:uiPriority w:val="99"/>
    <w:unhideWhenUsed/>
    <w:rsid w:val="004C14F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4C14F6"/>
  </w:style>
  <w:style w:type="character" w:styleId="Hiperveza">
    <w:name w:val="Hyperlink"/>
    <w:basedOn w:val="Zadanifontodlomka"/>
    <w:uiPriority w:val="99"/>
    <w:unhideWhenUsed/>
    <w:rsid w:val="004C14F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631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3311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andardWeb">
    <w:name w:val="Normal (Web)"/>
    <w:basedOn w:val="Normal"/>
    <w:uiPriority w:val="99"/>
    <w:semiHidden/>
    <w:unhideWhenUsed/>
    <w:rsid w:val="00331198"/>
    <w:rPr>
      <w:rFonts w:ascii="Times New Roman" w:hAnsi="Times New Roman" w:cs="Times New Roman"/>
      <w:sz w:val="24"/>
      <w:szCs w:val="24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5503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550325"/>
    <w:rPr>
      <w:rFonts w:ascii="Tahoma" w:hAnsi="Tahoma" w:cs="Tahoma"/>
      <w:sz w:val="16"/>
      <w:szCs w:val="16"/>
    </w:rPr>
  </w:style>
  <w:style w:type="paragraph" w:styleId="Zaglavlje">
    <w:name w:val="header"/>
    <w:basedOn w:val="Normal"/>
    <w:link w:val="ZaglavljeChar"/>
    <w:uiPriority w:val="99"/>
    <w:unhideWhenUsed/>
    <w:rsid w:val="004C14F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4C14F6"/>
  </w:style>
  <w:style w:type="paragraph" w:styleId="Podnoje">
    <w:name w:val="footer"/>
    <w:basedOn w:val="Normal"/>
    <w:link w:val="PodnojeChar"/>
    <w:uiPriority w:val="99"/>
    <w:unhideWhenUsed/>
    <w:rsid w:val="004C14F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4C14F6"/>
  </w:style>
  <w:style w:type="character" w:styleId="Hiperveza">
    <w:name w:val="Hyperlink"/>
    <w:basedOn w:val="Zadanifontodlomka"/>
    <w:uiPriority w:val="99"/>
    <w:unhideWhenUsed/>
    <w:rsid w:val="004C14F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80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ntonija-horvatek.from.hr/" TargetMode="Externa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OŠ Josipa Badalića</Company>
  <LinksUpToDate>false</LinksUpToDate>
  <CharactersWithSpaces>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ija Horvatek</dc:creator>
  <cp:lastModifiedBy>Antonija Horvatek</cp:lastModifiedBy>
  <cp:revision>14</cp:revision>
  <dcterms:created xsi:type="dcterms:W3CDTF">2014-11-28T20:42:00Z</dcterms:created>
  <dcterms:modified xsi:type="dcterms:W3CDTF">2014-12-01T1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